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webSettings.xml" ContentType="application/vnd.openxmlformats-officedocument.wordprocessingml.webSetting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DA5F108" w14:textId="59D83E3C" w:rsidR="000A7E04" w:rsidRPr="00992F1D" w:rsidRDefault="000A7E04" w:rsidP="00BF16CB">
      <w:pPr>
        <w:pStyle w:val="i-worksheettype"/>
        <w:rPr>
          <w:lang w:val="en-GB"/>
        </w:rPr>
      </w:pPr>
      <w:r>
        <w:rPr>
          <w:lang w:val="en-GB"/>
        </w:rPr>
        <w:t>Unit exam</w:t>
      </w:r>
      <w:r w:rsidR="008C0B0C">
        <w:rPr>
          <w:lang w:val="en-GB"/>
        </w:rPr>
        <w:t xml:space="preserve"> with answers</w:t>
      </w:r>
    </w:p>
    <w:p w14:paraId="521C8A02" w14:textId="371AAFC6" w:rsidR="000A7E04" w:rsidRDefault="000A7E04" w:rsidP="00BF16CB">
      <w:pPr>
        <w:pStyle w:val="i-worksheettitle"/>
      </w:pPr>
      <w:r>
        <w:t xml:space="preserve">Unit 3 </w:t>
      </w:r>
      <w:r w:rsidR="00030F61">
        <w:t>Equilibrium, acids and bases</w:t>
      </w:r>
      <w:r w:rsidRPr="000A7E04">
        <w:t xml:space="preserve"> and redox reactions</w:t>
      </w:r>
    </w:p>
    <w:p w14:paraId="668969CC" w14:textId="77777777" w:rsidR="000A7E04" w:rsidRPr="00EB3510" w:rsidRDefault="000A7E04" w:rsidP="00BF16CB">
      <w:pPr>
        <w:pStyle w:val="i-bodytextfo"/>
        <w:rPr>
          <w:rStyle w:val="i-bodytextbold"/>
        </w:rPr>
      </w:pPr>
      <w:r w:rsidRPr="00EB3510">
        <w:rPr>
          <w:rStyle w:val="i-bodytextbold"/>
        </w:rPr>
        <w:t xml:space="preserve">Time permitted: </w:t>
      </w:r>
      <w:r>
        <w:rPr>
          <w:rStyle w:val="i-bodytextbold"/>
        </w:rPr>
        <w:t>70</w:t>
      </w:r>
      <w:r w:rsidRPr="00EB3510">
        <w:rPr>
          <w:rStyle w:val="i-bodytextbold"/>
        </w:rPr>
        <w:t xml:space="preserve"> minutes</w:t>
      </w:r>
    </w:p>
    <w:tbl>
      <w:tblPr>
        <w:tblW w:w="3719" w:type="pct"/>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Look w:val="0000" w:firstRow="0" w:lastRow="0" w:firstColumn="0" w:lastColumn="0" w:noHBand="0" w:noVBand="0"/>
      </w:tblPr>
      <w:tblGrid>
        <w:gridCol w:w="465"/>
        <w:gridCol w:w="1856"/>
        <w:gridCol w:w="2334"/>
        <w:gridCol w:w="2047"/>
      </w:tblGrid>
      <w:tr w:rsidR="008C0B0C" w:rsidRPr="00450598" w14:paraId="4BF5FBDF" w14:textId="77777777" w:rsidTr="008C0B0C">
        <w:tc>
          <w:tcPr>
            <w:tcW w:w="470" w:type="dxa"/>
          </w:tcPr>
          <w:p w14:paraId="40ACA9C0" w14:textId="77777777" w:rsidR="008C0B0C" w:rsidRPr="00450598" w:rsidRDefault="008C0B0C" w:rsidP="00BF16CB">
            <w:pPr>
              <w:pStyle w:val="i-tablecolumnheadalignedleft"/>
              <w:suppressAutoHyphens/>
            </w:pPr>
          </w:p>
        </w:tc>
        <w:tc>
          <w:tcPr>
            <w:tcW w:w="1905" w:type="dxa"/>
            <w:tcMar>
              <w:top w:w="120" w:type="dxa"/>
              <w:bottom w:w="120" w:type="dxa"/>
            </w:tcMar>
            <w:vAlign w:val="bottom"/>
          </w:tcPr>
          <w:p w14:paraId="3AF90125" w14:textId="77777777" w:rsidR="008C0B0C" w:rsidRPr="00450598" w:rsidRDefault="008C0B0C" w:rsidP="00BF16CB">
            <w:pPr>
              <w:pStyle w:val="i-tablecolumnheadalignedleft"/>
              <w:suppressAutoHyphens/>
            </w:pPr>
            <w:r w:rsidRPr="00450598">
              <w:t>Section</w:t>
            </w:r>
          </w:p>
        </w:tc>
        <w:tc>
          <w:tcPr>
            <w:tcW w:w="2399" w:type="dxa"/>
            <w:vAlign w:val="center"/>
          </w:tcPr>
          <w:p w14:paraId="7DADAC79" w14:textId="77777777" w:rsidR="008C0B0C" w:rsidRPr="00450598" w:rsidRDefault="008C0B0C" w:rsidP="008C0B0C">
            <w:pPr>
              <w:pStyle w:val="i-tablecolumnheadcentred"/>
            </w:pPr>
            <w:r>
              <w:t>Number of questions</w:t>
            </w:r>
          </w:p>
        </w:tc>
        <w:tc>
          <w:tcPr>
            <w:tcW w:w="2101" w:type="dxa"/>
            <w:tcMar>
              <w:top w:w="120" w:type="dxa"/>
              <w:bottom w:w="120" w:type="dxa"/>
            </w:tcMar>
            <w:vAlign w:val="center"/>
          </w:tcPr>
          <w:p w14:paraId="0ABE9B77" w14:textId="77777777" w:rsidR="008C0B0C" w:rsidRPr="00450598" w:rsidRDefault="008C0B0C" w:rsidP="008C0B0C">
            <w:pPr>
              <w:pStyle w:val="i-tablecolumnheadcentred"/>
            </w:pPr>
            <w:r w:rsidRPr="00450598">
              <w:t>Marks available</w:t>
            </w:r>
          </w:p>
        </w:tc>
      </w:tr>
      <w:tr w:rsidR="008C0B0C" w:rsidRPr="00450598" w14:paraId="569F3069" w14:textId="77777777" w:rsidTr="008C0B0C">
        <w:tc>
          <w:tcPr>
            <w:tcW w:w="470" w:type="dxa"/>
          </w:tcPr>
          <w:p w14:paraId="36CC7CFE" w14:textId="77777777" w:rsidR="008C0B0C" w:rsidRPr="00450598" w:rsidRDefault="008C0B0C" w:rsidP="00BF16CB">
            <w:pPr>
              <w:pStyle w:val="i-tablecolumnheadalignedleft"/>
              <w:suppressAutoHyphens/>
            </w:pPr>
            <w:r w:rsidRPr="00450598">
              <w:t>A</w:t>
            </w:r>
          </w:p>
        </w:tc>
        <w:tc>
          <w:tcPr>
            <w:tcW w:w="1905" w:type="dxa"/>
            <w:tcMar>
              <w:top w:w="120" w:type="dxa"/>
              <w:bottom w:w="120" w:type="dxa"/>
            </w:tcMar>
          </w:tcPr>
          <w:p w14:paraId="5DE3F417" w14:textId="7C3A8185" w:rsidR="008C0B0C" w:rsidRPr="00450598" w:rsidRDefault="008C0B0C" w:rsidP="00BF16CB">
            <w:pPr>
              <w:pStyle w:val="i-tabletext"/>
              <w:suppressAutoHyphens/>
            </w:pPr>
            <w:r w:rsidRPr="00450598">
              <w:t>Multiple choice</w:t>
            </w:r>
          </w:p>
        </w:tc>
        <w:tc>
          <w:tcPr>
            <w:tcW w:w="2399" w:type="dxa"/>
          </w:tcPr>
          <w:p w14:paraId="0D17EBB4" w14:textId="77777777" w:rsidR="008C0B0C" w:rsidRDefault="008C0B0C" w:rsidP="00C44935">
            <w:pPr>
              <w:pStyle w:val="i-tablecolumntextcentred"/>
            </w:pPr>
            <w:r>
              <w:t>30</w:t>
            </w:r>
          </w:p>
        </w:tc>
        <w:tc>
          <w:tcPr>
            <w:tcW w:w="2101" w:type="dxa"/>
            <w:tcMar>
              <w:top w:w="120" w:type="dxa"/>
              <w:bottom w:w="120" w:type="dxa"/>
            </w:tcMar>
          </w:tcPr>
          <w:p w14:paraId="69BA0798" w14:textId="77777777" w:rsidR="008C0B0C" w:rsidRPr="00450598" w:rsidRDefault="008C0B0C" w:rsidP="00C44935">
            <w:pPr>
              <w:pStyle w:val="i-tablecolumntextcentred"/>
            </w:pPr>
            <w:r>
              <w:t>30</w:t>
            </w:r>
          </w:p>
        </w:tc>
      </w:tr>
      <w:tr w:rsidR="008C0B0C" w:rsidRPr="00450598" w14:paraId="7B8E6090" w14:textId="77777777" w:rsidTr="008C0B0C">
        <w:tc>
          <w:tcPr>
            <w:tcW w:w="470" w:type="dxa"/>
          </w:tcPr>
          <w:p w14:paraId="34110B61" w14:textId="77777777" w:rsidR="008C0B0C" w:rsidRPr="00450598" w:rsidRDefault="008C0B0C" w:rsidP="00BF16CB">
            <w:pPr>
              <w:pStyle w:val="i-tablecolumnheadalignedleft"/>
              <w:suppressAutoHyphens/>
            </w:pPr>
            <w:r w:rsidRPr="00450598">
              <w:t>B</w:t>
            </w:r>
          </w:p>
        </w:tc>
        <w:tc>
          <w:tcPr>
            <w:tcW w:w="1905" w:type="dxa"/>
            <w:tcMar>
              <w:top w:w="120" w:type="dxa"/>
              <w:bottom w:w="120" w:type="dxa"/>
            </w:tcMar>
          </w:tcPr>
          <w:p w14:paraId="0CEE5CE9" w14:textId="77777777" w:rsidR="008C0B0C" w:rsidRPr="00450598" w:rsidRDefault="008C0B0C" w:rsidP="00BF16CB">
            <w:pPr>
              <w:pStyle w:val="i-tabletext"/>
              <w:suppressAutoHyphens/>
            </w:pPr>
            <w:r w:rsidRPr="00450598">
              <w:t>Short answer</w:t>
            </w:r>
          </w:p>
        </w:tc>
        <w:tc>
          <w:tcPr>
            <w:tcW w:w="2399" w:type="dxa"/>
          </w:tcPr>
          <w:p w14:paraId="2F6F13DD" w14:textId="4F896977" w:rsidR="008C0B0C" w:rsidRDefault="008C0B0C" w:rsidP="00C44935">
            <w:pPr>
              <w:pStyle w:val="i-tablecolumntextcentred"/>
            </w:pPr>
            <w:r>
              <w:t>10</w:t>
            </w:r>
          </w:p>
        </w:tc>
        <w:tc>
          <w:tcPr>
            <w:tcW w:w="2101" w:type="dxa"/>
            <w:tcMar>
              <w:top w:w="120" w:type="dxa"/>
              <w:bottom w:w="120" w:type="dxa"/>
            </w:tcMar>
          </w:tcPr>
          <w:p w14:paraId="5359C81F" w14:textId="77777777" w:rsidR="008C0B0C" w:rsidRPr="00450598" w:rsidRDefault="008C0B0C" w:rsidP="00C44935">
            <w:pPr>
              <w:pStyle w:val="i-tablecolumntextcentred"/>
            </w:pPr>
            <w:r>
              <w:t>40</w:t>
            </w:r>
          </w:p>
        </w:tc>
      </w:tr>
      <w:tr w:rsidR="008C0B0C" w:rsidRPr="00450598" w14:paraId="6F2F3ADA" w14:textId="77777777" w:rsidTr="008C0B0C">
        <w:tc>
          <w:tcPr>
            <w:tcW w:w="470" w:type="dxa"/>
          </w:tcPr>
          <w:p w14:paraId="201B68FA" w14:textId="77777777" w:rsidR="008C0B0C" w:rsidRPr="00450598" w:rsidRDefault="008C0B0C" w:rsidP="00BF16CB">
            <w:pPr>
              <w:suppressAutoHyphens/>
            </w:pPr>
          </w:p>
        </w:tc>
        <w:tc>
          <w:tcPr>
            <w:tcW w:w="1905" w:type="dxa"/>
            <w:tcMar>
              <w:top w:w="120" w:type="dxa"/>
              <w:bottom w:w="120" w:type="dxa"/>
            </w:tcMar>
            <w:vAlign w:val="bottom"/>
          </w:tcPr>
          <w:p w14:paraId="5697119D" w14:textId="77777777" w:rsidR="008C0B0C" w:rsidRPr="00450598" w:rsidRDefault="008C0B0C" w:rsidP="00BF16CB">
            <w:pPr>
              <w:pStyle w:val="i-tabletext"/>
              <w:suppressAutoHyphens/>
              <w:rPr>
                <w:rStyle w:val="i-tabletextbold"/>
              </w:rPr>
            </w:pPr>
            <w:r w:rsidRPr="00450598">
              <w:rPr>
                <w:rStyle w:val="i-tabletextbold"/>
              </w:rPr>
              <w:t>Total</w:t>
            </w:r>
          </w:p>
        </w:tc>
        <w:tc>
          <w:tcPr>
            <w:tcW w:w="2399" w:type="dxa"/>
          </w:tcPr>
          <w:p w14:paraId="7C8BA938" w14:textId="77777777" w:rsidR="008C0B0C" w:rsidRPr="002F2F76" w:rsidRDefault="008C0B0C" w:rsidP="002F2F76"/>
        </w:tc>
        <w:tc>
          <w:tcPr>
            <w:tcW w:w="2101" w:type="dxa"/>
            <w:tcMar>
              <w:top w:w="120" w:type="dxa"/>
              <w:bottom w:w="120" w:type="dxa"/>
            </w:tcMar>
            <w:vAlign w:val="bottom"/>
          </w:tcPr>
          <w:p w14:paraId="14E7CCD9" w14:textId="77777777" w:rsidR="008C0B0C" w:rsidRPr="00450598" w:rsidRDefault="008C0B0C" w:rsidP="00C44935">
            <w:pPr>
              <w:pStyle w:val="i-tablecolumntextcentred"/>
              <w:rPr>
                <w:rStyle w:val="i-tabletextbold"/>
              </w:rPr>
            </w:pPr>
            <w:r>
              <w:rPr>
                <w:rStyle w:val="i-tabletextbold"/>
              </w:rPr>
              <w:t>70</w:t>
            </w:r>
          </w:p>
        </w:tc>
      </w:tr>
    </w:tbl>
    <w:p w14:paraId="32188282" w14:textId="77777777" w:rsidR="000A7E04" w:rsidRPr="008977CE" w:rsidRDefault="000A7E04" w:rsidP="00BF16CB">
      <w:pPr>
        <w:pStyle w:val="i-bodytextfo"/>
        <w:suppressAutoHyphens/>
        <w:rPr>
          <w:rStyle w:val="i-bodytextbold"/>
        </w:rPr>
      </w:pPr>
      <w:r w:rsidRPr="008977CE">
        <w:rPr>
          <w:rStyle w:val="i-bodytextbold"/>
        </w:rPr>
        <w:t>Scale:</w:t>
      </w:r>
    </w:p>
    <w:tbl>
      <w:tblPr>
        <w:tblW w:w="953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76"/>
        <w:gridCol w:w="850"/>
        <w:gridCol w:w="576"/>
        <w:gridCol w:w="794"/>
        <w:gridCol w:w="576"/>
        <w:gridCol w:w="794"/>
        <w:gridCol w:w="576"/>
        <w:gridCol w:w="794"/>
        <w:gridCol w:w="576"/>
        <w:gridCol w:w="794"/>
        <w:gridCol w:w="576"/>
        <w:gridCol w:w="794"/>
        <w:gridCol w:w="576"/>
        <w:gridCol w:w="680"/>
      </w:tblGrid>
      <w:tr w:rsidR="000A7E04" w:rsidRPr="00450598" w14:paraId="0967F072" w14:textId="77777777" w:rsidTr="00695494">
        <w:tc>
          <w:tcPr>
            <w:tcW w:w="576" w:type="dxa"/>
            <w:tcMar>
              <w:top w:w="120" w:type="dxa"/>
              <w:left w:w="0" w:type="dxa"/>
              <w:bottom w:w="120" w:type="dxa"/>
              <w:right w:w="0" w:type="dxa"/>
            </w:tcMar>
          </w:tcPr>
          <w:p w14:paraId="715392BD" w14:textId="77777777" w:rsidR="000A7E04" w:rsidRPr="008977CE" w:rsidRDefault="000A7E04" w:rsidP="00C44935">
            <w:pPr>
              <w:pStyle w:val="i-tablecolumnheadcentred"/>
            </w:pPr>
            <w:r w:rsidRPr="008977CE">
              <w:t>A+</w:t>
            </w:r>
          </w:p>
        </w:tc>
        <w:tc>
          <w:tcPr>
            <w:tcW w:w="850" w:type="dxa"/>
            <w:tcMar>
              <w:top w:w="120" w:type="dxa"/>
              <w:left w:w="0" w:type="dxa"/>
              <w:bottom w:w="120" w:type="dxa"/>
              <w:right w:w="0" w:type="dxa"/>
            </w:tcMar>
          </w:tcPr>
          <w:p w14:paraId="2E314184" w14:textId="77777777" w:rsidR="000A7E04" w:rsidRPr="008977CE" w:rsidRDefault="000A7E04" w:rsidP="00C44935">
            <w:pPr>
              <w:pStyle w:val="i-tablecolumntextcentred"/>
            </w:pPr>
            <w:r>
              <w:t>66</w:t>
            </w:r>
            <w:r w:rsidRPr="008977CE">
              <w:t>–</w:t>
            </w:r>
            <w:r>
              <w:t>7</w:t>
            </w:r>
            <w:r w:rsidRPr="008977CE">
              <w:t>0</w:t>
            </w:r>
          </w:p>
        </w:tc>
        <w:tc>
          <w:tcPr>
            <w:tcW w:w="576" w:type="dxa"/>
            <w:tcMar>
              <w:top w:w="120" w:type="dxa"/>
              <w:left w:w="0" w:type="dxa"/>
              <w:bottom w:w="120" w:type="dxa"/>
              <w:right w:w="0" w:type="dxa"/>
            </w:tcMar>
          </w:tcPr>
          <w:p w14:paraId="32AB2B29" w14:textId="77777777" w:rsidR="000A7E04" w:rsidRPr="008977CE" w:rsidRDefault="000A7E04" w:rsidP="00C44935">
            <w:pPr>
              <w:pStyle w:val="i-tablecolumnheadcentred"/>
            </w:pPr>
            <w:r w:rsidRPr="008977CE">
              <w:t>A</w:t>
            </w:r>
          </w:p>
        </w:tc>
        <w:tc>
          <w:tcPr>
            <w:tcW w:w="794" w:type="dxa"/>
            <w:tcMar>
              <w:top w:w="120" w:type="dxa"/>
              <w:left w:w="0" w:type="dxa"/>
              <w:bottom w:w="120" w:type="dxa"/>
              <w:right w:w="0" w:type="dxa"/>
            </w:tcMar>
          </w:tcPr>
          <w:p w14:paraId="6BA3A54D" w14:textId="6B87BB7B" w:rsidR="000A7E04" w:rsidRPr="008977CE" w:rsidRDefault="000A7E04" w:rsidP="00C44935">
            <w:pPr>
              <w:pStyle w:val="i-tablecolumntextcentred"/>
            </w:pPr>
            <w:r>
              <w:t>60</w:t>
            </w:r>
            <w:r w:rsidRPr="008977CE">
              <w:t>–</w:t>
            </w:r>
            <w:r>
              <w:t>65</w:t>
            </w:r>
          </w:p>
        </w:tc>
        <w:tc>
          <w:tcPr>
            <w:tcW w:w="576" w:type="dxa"/>
            <w:tcMar>
              <w:top w:w="120" w:type="dxa"/>
              <w:left w:w="0" w:type="dxa"/>
              <w:bottom w:w="120" w:type="dxa"/>
              <w:right w:w="0" w:type="dxa"/>
            </w:tcMar>
          </w:tcPr>
          <w:p w14:paraId="000959E9" w14:textId="77777777" w:rsidR="000A7E04" w:rsidRPr="008977CE" w:rsidRDefault="000A7E04" w:rsidP="00C44935">
            <w:pPr>
              <w:pStyle w:val="i-tablecolumnheadcentred"/>
            </w:pPr>
            <w:r w:rsidRPr="008977CE">
              <w:t>B</w:t>
            </w:r>
          </w:p>
        </w:tc>
        <w:tc>
          <w:tcPr>
            <w:tcW w:w="794" w:type="dxa"/>
            <w:tcMar>
              <w:top w:w="120" w:type="dxa"/>
              <w:left w:w="0" w:type="dxa"/>
              <w:bottom w:w="120" w:type="dxa"/>
              <w:right w:w="0" w:type="dxa"/>
            </w:tcMar>
          </w:tcPr>
          <w:p w14:paraId="01CAF885" w14:textId="51305ABD" w:rsidR="000A7E04" w:rsidRPr="008977CE" w:rsidRDefault="000A7E04" w:rsidP="00C44935">
            <w:pPr>
              <w:pStyle w:val="i-tablecolumntextcentred"/>
            </w:pPr>
            <w:r>
              <w:t>50</w:t>
            </w:r>
            <w:r w:rsidRPr="008977CE">
              <w:t>–</w:t>
            </w:r>
            <w:r>
              <w:t>59</w:t>
            </w:r>
          </w:p>
        </w:tc>
        <w:tc>
          <w:tcPr>
            <w:tcW w:w="576" w:type="dxa"/>
            <w:tcMar>
              <w:top w:w="120" w:type="dxa"/>
              <w:left w:w="0" w:type="dxa"/>
              <w:bottom w:w="120" w:type="dxa"/>
              <w:right w:w="0" w:type="dxa"/>
            </w:tcMar>
          </w:tcPr>
          <w:p w14:paraId="62ACB49F" w14:textId="77777777" w:rsidR="000A7E04" w:rsidRPr="008977CE" w:rsidRDefault="000A7E04" w:rsidP="00C44935">
            <w:pPr>
              <w:pStyle w:val="i-tablecolumnheadcentred"/>
            </w:pPr>
            <w:r w:rsidRPr="008977CE">
              <w:t>C</w:t>
            </w:r>
          </w:p>
        </w:tc>
        <w:tc>
          <w:tcPr>
            <w:tcW w:w="794" w:type="dxa"/>
            <w:tcMar>
              <w:top w:w="120" w:type="dxa"/>
              <w:left w:w="0" w:type="dxa"/>
              <w:bottom w:w="120" w:type="dxa"/>
              <w:right w:w="0" w:type="dxa"/>
            </w:tcMar>
          </w:tcPr>
          <w:p w14:paraId="169A2900" w14:textId="77777777" w:rsidR="000A7E04" w:rsidRPr="008977CE" w:rsidRDefault="000A7E04" w:rsidP="00C44935">
            <w:pPr>
              <w:pStyle w:val="i-tablecolumntextcentred"/>
            </w:pPr>
            <w:r>
              <w:t>40</w:t>
            </w:r>
            <w:r w:rsidRPr="008977CE">
              <w:t>–</w:t>
            </w:r>
            <w:r>
              <w:t>49</w:t>
            </w:r>
          </w:p>
        </w:tc>
        <w:tc>
          <w:tcPr>
            <w:tcW w:w="576" w:type="dxa"/>
            <w:tcMar>
              <w:top w:w="120" w:type="dxa"/>
              <w:left w:w="0" w:type="dxa"/>
              <w:bottom w:w="120" w:type="dxa"/>
              <w:right w:w="0" w:type="dxa"/>
            </w:tcMar>
          </w:tcPr>
          <w:p w14:paraId="3323A238" w14:textId="77777777" w:rsidR="000A7E04" w:rsidRPr="008977CE" w:rsidRDefault="000A7E04" w:rsidP="00C44935">
            <w:pPr>
              <w:pStyle w:val="i-tablecolumnheadcentred"/>
            </w:pPr>
            <w:r w:rsidRPr="008977CE">
              <w:t>D</w:t>
            </w:r>
          </w:p>
        </w:tc>
        <w:tc>
          <w:tcPr>
            <w:tcW w:w="794" w:type="dxa"/>
            <w:tcMar>
              <w:top w:w="120" w:type="dxa"/>
              <w:left w:w="0" w:type="dxa"/>
              <w:bottom w:w="120" w:type="dxa"/>
              <w:right w:w="0" w:type="dxa"/>
            </w:tcMar>
          </w:tcPr>
          <w:p w14:paraId="7913012D" w14:textId="4715E4A5" w:rsidR="000A7E04" w:rsidRPr="008977CE" w:rsidRDefault="000A7E04" w:rsidP="00C44935">
            <w:pPr>
              <w:pStyle w:val="i-tablecolumntextcentred"/>
            </w:pPr>
            <w:r>
              <w:t>3</w:t>
            </w:r>
            <w:r w:rsidRPr="008977CE">
              <w:t>5–</w:t>
            </w:r>
            <w:r>
              <w:t>39</w:t>
            </w:r>
          </w:p>
        </w:tc>
        <w:tc>
          <w:tcPr>
            <w:tcW w:w="576" w:type="dxa"/>
            <w:tcMar>
              <w:top w:w="120" w:type="dxa"/>
              <w:left w:w="0" w:type="dxa"/>
              <w:bottom w:w="120" w:type="dxa"/>
              <w:right w:w="0" w:type="dxa"/>
            </w:tcMar>
          </w:tcPr>
          <w:p w14:paraId="69211C72" w14:textId="77777777" w:rsidR="000A7E04" w:rsidRPr="008977CE" w:rsidRDefault="000A7E04" w:rsidP="00C44935">
            <w:pPr>
              <w:pStyle w:val="i-tablecolumnheadcentred"/>
            </w:pPr>
            <w:r w:rsidRPr="008977CE">
              <w:t>E</w:t>
            </w:r>
          </w:p>
        </w:tc>
        <w:tc>
          <w:tcPr>
            <w:tcW w:w="794" w:type="dxa"/>
            <w:tcMar>
              <w:top w:w="120" w:type="dxa"/>
              <w:left w:w="0" w:type="dxa"/>
              <w:bottom w:w="120" w:type="dxa"/>
              <w:right w:w="0" w:type="dxa"/>
            </w:tcMar>
          </w:tcPr>
          <w:p w14:paraId="364D406B" w14:textId="2DF15B92" w:rsidR="000A7E04" w:rsidRPr="008977CE" w:rsidRDefault="000A7E04" w:rsidP="00C44935">
            <w:pPr>
              <w:pStyle w:val="i-tablecolumntextcentred"/>
            </w:pPr>
            <w:r>
              <w:t>21</w:t>
            </w:r>
            <w:r w:rsidRPr="008977CE">
              <w:t>–</w:t>
            </w:r>
            <w:r>
              <w:t>3</w:t>
            </w:r>
            <w:r w:rsidRPr="008977CE">
              <w:t>4</w:t>
            </w:r>
          </w:p>
        </w:tc>
        <w:tc>
          <w:tcPr>
            <w:tcW w:w="576" w:type="dxa"/>
            <w:tcMar>
              <w:top w:w="120" w:type="dxa"/>
              <w:left w:w="0" w:type="dxa"/>
              <w:bottom w:w="120" w:type="dxa"/>
              <w:right w:w="0" w:type="dxa"/>
            </w:tcMar>
          </w:tcPr>
          <w:p w14:paraId="4CAD1E24" w14:textId="77777777" w:rsidR="000A7E04" w:rsidRPr="008977CE" w:rsidRDefault="000A7E04" w:rsidP="00C44935">
            <w:pPr>
              <w:pStyle w:val="i-tablecolumnheadcentred"/>
            </w:pPr>
            <w:r w:rsidRPr="008977CE">
              <w:t>UG</w:t>
            </w:r>
          </w:p>
        </w:tc>
        <w:tc>
          <w:tcPr>
            <w:tcW w:w="680" w:type="dxa"/>
            <w:tcMar>
              <w:top w:w="120" w:type="dxa"/>
              <w:left w:w="0" w:type="dxa"/>
              <w:bottom w:w="120" w:type="dxa"/>
              <w:right w:w="0" w:type="dxa"/>
            </w:tcMar>
          </w:tcPr>
          <w:p w14:paraId="286A19AE" w14:textId="1F52AA69" w:rsidR="000A7E04" w:rsidRPr="00450598" w:rsidRDefault="000A7E04" w:rsidP="00C44935">
            <w:pPr>
              <w:pStyle w:val="i-tablecolumntextcentred"/>
            </w:pPr>
            <w:r w:rsidRPr="008977CE">
              <w:t>0–</w:t>
            </w:r>
            <w:r>
              <w:t>20</w:t>
            </w:r>
          </w:p>
        </w:tc>
      </w:tr>
    </w:tbl>
    <w:p w14:paraId="3A8B07D9" w14:textId="77777777" w:rsidR="000A7E04" w:rsidRPr="00D57475" w:rsidRDefault="000A7E04" w:rsidP="00BF16CB">
      <w:pPr>
        <w:pStyle w:val="i-chead"/>
        <w:rPr>
          <w:rStyle w:val="i-headbold"/>
        </w:rPr>
      </w:pPr>
      <w:r w:rsidRPr="00D12D57">
        <w:rPr>
          <w:rStyle w:val="i-headbold"/>
        </w:rPr>
        <w:t xml:space="preserve">Section </w:t>
      </w:r>
      <w:proofErr w:type="gramStart"/>
      <w:r w:rsidRPr="00D12D57">
        <w:rPr>
          <w:rStyle w:val="i-headbold"/>
        </w:rPr>
        <w:t>A</w:t>
      </w:r>
      <w:proofErr w:type="gramEnd"/>
      <w:r w:rsidRPr="00D12D57">
        <w:rPr>
          <w:rStyle w:val="i-headbold"/>
        </w:rPr>
        <w:t xml:space="preserve"> Multiple choice (</w:t>
      </w:r>
      <w:r>
        <w:rPr>
          <w:rStyle w:val="i-headbold"/>
        </w:rPr>
        <w:t>30</w:t>
      </w:r>
      <w:r w:rsidRPr="00D12D57">
        <w:rPr>
          <w:rStyle w:val="i-headbold"/>
        </w:rPr>
        <w:t xml:space="preserve"> marks)</w:t>
      </w:r>
    </w:p>
    <w:p w14:paraId="02B8EE05" w14:textId="77777777" w:rsidR="000A7E04" w:rsidRDefault="000A7E04" w:rsidP="00BF16CB">
      <w:pPr>
        <w:pStyle w:val="i-bodytextfo"/>
        <w:suppressAutoHyphens/>
      </w:pPr>
      <w:r w:rsidRPr="00450598">
        <w:t xml:space="preserve">Section A consists of </w:t>
      </w:r>
      <w:r>
        <w:t>30</w:t>
      </w:r>
      <w:r w:rsidRPr="00450598">
        <w:t xml:space="preserve"> questions, each worth one mark. Each question has only one correct answer. Circle the correct answer. Attempt all questions. Marks will not be deducted for incorrect answers.</w:t>
      </w:r>
      <w:r>
        <w:t xml:space="preserve"> </w:t>
      </w:r>
      <w:r w:rsidRPr="00A51501">
        <w:t xml:space="preserve">You are advised to spend no more than </w:t>
      </w:r>
      <w:r>
        <w:t>30</w:t>
      </w:r>
      <w:r w:rsidRPr="00A51501">
        <w:t xml:space="preserve"> minutes on this section</w:t>
      </w:r>
      <w:r>
        <w:t>.</w:t>
      </w:r>
    </w:p>
    <w:p w14:paraId="5C9AACC6" w14:textId="416044BA" w:rsidR="002E3181" w:rsidRPr="00522331" w:rsidRDefault="002E3181" w:rsidP="00054371">
      <w:pPr>
        <w:pStyle w:val="i-numberedlist1"/>
      </w:pPr>
      <w:r w:rsidRPr="00054371">
        <w:rPr>
          <w:rStyle w:val="i-listnumber"/>
        </w:rPr>
        <w:t>1</w:t>
      </w:r>
      <w:r w:rsidRPr="00522331">
        <w:tab/>
      </w:r>
      <w:r w:rsidR="001D47C0" w:rsidRPr="00522331">
        <w:t xml:space="preserve">What is the equilibrium expression for dissolving solid calcium </w:t>
      </w:r>
      <w:r w:rsidR="00CA3793" w:rsidRPr="00522331">
        <w:t>chloride?</w:t>
      </w:r>
    </w:p>
    <w:p w14:paraId="058AFFF0" w14:textId="2E5C46D6" w:rsidR="002E3181" w:rsidRPr="00522331" w:rsidRDefault="002E3181" w:rsidP="00054371">
      <w:pPr>
        <w:pStyle w:val="i-numberedlist2"/>
      </w:pPr>
      <w:r w:rsidRPr="00054371">
        <w:rPr>
          <w:rStyle w:val="i-listnumber"/>
        </w:rPr>
        <w:t>A</w:t>
      </w:r>
      <w:r w:rsidR="001D47C0" w:rsidRPr="00522331">
        <w:tab/>
      </w:r>
      <w:r w:rsidR="00054371" w:rsidRPr="00054371">
        <w:rPr>
          <w:position w:val="-32"/>
        </w:rPr>
        <w:object w:dxaOrig="1579" w:dyaOrig="859" w14:anchorId="251648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8pt;height:42.8pt" o:ole="">
            <v:imagedata r:id="rId7" o:title=""/>
          </v:shape>
          <o:OLEObject Type="Embed" ProgID="Equation.DSMT4" ShapeID="_x0000_i1025" DrawAspect="Content" ObjectID="_1504601752" r:id="rId8"/>
        </w:object>
      </w:r>
    </w:p>
    <w:p w14:paraId="6F2A5C48" w14:textId="50FF4835" w:rsidR="001D47C0" w:rsidRPr="00522331" w:rsidRDefault="002E3181" w:rsidP="00054371">
      <w:pPr>
        <w:pStyle w:val="i-numberedlist2"/>
      </w:pPr>
      <w:r w:rsidRPr="00054371">
        <w:rPr>
          <w:rStyle w:val="i-listnumber"/>
        </w:rPr>
        <w:t>B</w:t>
      </w:r>
      <w:r w:rsidRPr="00522331">
        <w:rPr>
          <w:szCs w:val="24"/>
        </w:rPr>
        <w:tab/>
      </w:r>
      <w:r w:rsidR="00B44628" w:rsidRPr="00054371">
        <w:rPr>
          <w:position w:val="-42"/>
          <w:szCs w:val="24"/>
        </w:rPr>
        <w:object w:dxaOrig="1579" w:dyaOrig="840" w14:anchorId="6C81FE08">
          <v:shape id="_x0000_i1055" type="#_x0000_t75" style="width:78.8pt;height:42.1pt" o:ole="">
            <v:imagedata r:id="rId9" o:title=""/>
          </v:shape>
          <o:OLEObject Type="Embed" ProgID="Equation.DSMT4" ShapeID="_x0000_i1055" DrawAspect="Content" ObjectID="_1504601753" r:id="rId10"/>
        </w:object>
      </w:r>
    </w:p>
    <w:p w14:paraId="47231876" w14:textId="58EF78AC" w:rsidR="002E3181" w:rsidRPr="00522331" w:rsidRDefault="002E3181" w:rsidP="00054371">
      <w:pPr>
        <w:pStyle w:val="i-numberedlist2"/>
        <w:rPr>
          <w:szCs w:val="24"/>
        </w:rPr>
      </w:pPr>
      <w:r w:rsidRPr="00054371">
        <w:rPr>
          <w:rStyle w:val="i-listnumber"/>
        </w:rPr>
        <w:t>C</w:t>
      </w:r>
      <w:r w:rsidRPr="00522331">
        <w:rPr>
          <w:szCs w:val="24"/>
        </w:rPr>
        <w:tab/>
      </w:r>
      <w:r w:rsidR="00CA3793" w:rsidRPr="00522331">
        <w:t>[Ca</w:t>
      </w:r>
      <w:r w:rsidR="00CA3793" w:rsidRPr="00C44935">
        <w:rPr>
          <w:rStyle w:val="i-listsuperscript"/>
        </w:rPr>
        <w:t>2+</w:t>
      </w:r>
      <w:r w:rsidR="00CA3793" w:rsidRPr="00522331">
        <w:t>] [Cl</w:t>
      </w:r>
      <w:r w:rsidR="00054371" w:rsidRPr="00C44935">
        <w:rPr>
          <w:rStyle w:val="i-listsuperscript"/>
        </w:rPr>
        <w:t>–</w:t>
      </w:r>
      <w:proofErr w:type="gramStart"/>
      <w:r w:rsidR="00CA3793" w:rsidRPr="00522331">
        <w:t>]</w:t>
      </w:r>
      <w:r w:rsidR="00CA3793" w:rsidRPr="00C44935">
        <w:rPr>
          <w:rStyle w:val="i-listsuperscript"/>
        </w:rPr>
        <w:t>2</w:t>
      </w:r>
      <w:proofErr w:type="gramEnd"/>
    </w:p>
    <w:p w14:paraId="2A811CBC" w14:textId="78BE316A" w:rsidR="002E3181" w:rsidRPr="00522331" w:rsidRDefault="002E3181" w:rsidP="00054371">
      <w:pPr>
        <w:pStyle w:val="i-numberedlist2"/>
        <w:rPr>
          <w:szCs w:val="24"/>
        </w:rPr>
      </w:pPr>
      <w:r w:rsidRPr="00054371">
        <w:rPr>
          <w:rStyle w:val="i-listnumber"/>
        </w:rPr>
        <w:t>D</w:t>
      </w:r>
      <w:r w:rsidRPr="00522331">
        <w:rPr>
          <w:szCs w:val="24"/>
        </w:rPr>
        <w:tab/>
      </w:r>
      <w:r w:rsidR="00054371" w:rsidRPr="00054371">
        <w:rPr>
          <w:position w:val="-32"/>
          <w:szCs w:val="24"/>
        </w:rPr>
        <w:object w:dxaOrig="1579" w:dyaOrig="859" w14:anchorId="337AA1D9">
          <v:shape id="_x0000_i1027" type="#_x0000_t75" style="width:78.8pt;height:42.8pt" o:ole="">
            <v:imagedata r:id="rId11" o:title=""/>
          </v:shape>
          <o:OLEObject Type="Embed" ProgID="Equation.DSMT4" ShapeID="_x0000_i1027" DrawAspect="Content" ObjectID="_1504601754" r:id="rId12"/>
        </w:object>
      </w:r>
    </w:p>
    <w:p w14:paraId="36382A7E" w14:textId="2F92A4B2" w:rsidR="00CC6305" w:rsidRPr="00522331" w:rsidRDefault="002E3181" w:rsidP="00B41BB4">
      <w:pPr>
        <w:pStyle w:val="i-numberedlist1"/>
      </w:pPr>
      <w:r w:rsidRPr="00B41BB4">
        <w:rPr>
          <w:rStyle w:val="i-listnumber"/>
        </w:rPr>
        <w:t>2</w:t>
      </w:r>
      <w:r w:rsidRPr="00522331">
        <w:tab/>
      </w:r>
      <w:r w:rsidR="00CC6305" w:rsidRPr="00522331">
        <w:t xml:space="preserve">In which of the following equilibriums does the </w:t>
      </w:r>
      <w:r w:rsidR="00CC6305" w:rsidRPr="008E095D">
        <w:rPr>
          <w:u w:val="single"/>
        </w:rPr>
        <w:t>underlined</w:t>
      </w:r>
      <w:r w:rsidR="00CC6305" w:rsidRPr="00522331">
        <w:t xml:space="preserve"> act as a base?</w:t>
      </w:r>
    </w:p>
    <w:p w14:paraId="23C30794" w14:textId="1428F5DD" w:rsidR="002E3181" w:rsidRPr="00522331" w:rsidRDefault="002E3181" w:rsidP="00B41BB4">
      <w:pPr>
        <w:pStyle w:val="i-numberedlist2"/>
      </w:pPr>
      <w:r w:rsidRPr="00B41BB4">
        <w:rPr>
          <w:rStyle w:val="i-listnumber"/>
        </w:rPr>
        <w:t>A</w:t>
      </w:r>
      <w:r w:rsidRPr="00522331">
        <w:tab/>
      </w:r>
      <w:r w:rsidR="00CC6305" w:rsidRPr="00522331">
        <w:t>HCO</w:t>
      </w:r>
      <w:r w:rsidR="00CC6305" w:rsidRPr="00C44935">
        <w:rPr>
          <w:rStyle w:val="i-listsubscript"/>
        </w:rPr>
        <w:t>3</w:t>
      </w:r>
      <w:r w:rsidR="00B41BB4" w:rsidRPr="00C44935">
        <w:rPr>
          <w:rStyle w:val="i-listsuperscript"/>
        </w:rPr>
        <w:t>–</w:t>
      </w:r>
      <w:r w:rsidR="00CC6305" w:rsidRPr="00B41BB4">
        <w:t xml:space="preserve"> </w:t>
      </w:r>
      <w:r w:rsidR="00CC6305" w:rsidRPr="00522331">
        <w:t xml:space="preserve">+ </w:t>
      </w:r>
      <w:r w:rsidR="00CC6305" w:rsidRPr="008E095D">
        <w:rPr>
          <w:u w:val="single"/>
        </w:rPr>
        <w:t>H</w:t>
      </w:r>
      <w:r w:rsidR="00CC6305" w:rsidRPr="008E095D">
        <w:rPr>
          <w:rStyle w:val="i-listsubscript"/>
          <w:u w:val="single"/>
        </w:rPr>
        <w:t>2</w:t>
      </w:r>
      <w:r w:rsidR="00CC6305" w:rsidRPr="008E095D">
        <w:rPr>
          <w:u w:val="single"/>
        </w:rPr>
        <w:t>O</w:t>
      </w:r>
      <w:r w:rsidR="00CC6305" w:rsidRPr="00522331">
        <w:t xml:space="preserve"> </w:t>
      </w:r>
      <w:r w:rsidR="00CC6305" w:rsidRPr="00522331">
        <w:sym w:font="Wingdings 3" w:char="F044"/>
      </w:r>
      <w:r w:rsidR="00CC6305" w:rsidRPr="00522331">
        <w:t xml:space="preserve"> H</w:t>
      </w:r>
      <w:r w:rsidR="00CC6305" w:rsidRPr="00C44935">
        <w:rPr>
          <w:rStyle w:val="i-listsubscript"/>
        </w:rPr>
        <w:t>2</w:t>
      </w:r>
      <w:r w:rsidR="00CC6305" w:rsidRPr="00522331">
        <w:t>CO</w:t>
      </w:r>
      <w:r w:rsidR="00CC6305" w:rsidRPr="00C44935">
        <w:rPr>
          <w:rStyle w:val="i-listsubscript"/>
        </w:rPr>
        <w:t>3</w:t>
      </w:r>
      <w:r w:rsidR="00CC6305" w:rsidRPr="00522331">
        <w:t xml:space="preserve"> + OH</w:t>
      </w:r>
      <w:r w:rsidR="00B41BB4" w:rsidRPr="00C44935">
        <w:rPr>
          <w:rStyle w:val="i-listsuperscript"/>
        </w:rPr>
        <w:t>–</w:t>
      </w:r>
    </w:p>
    <w:p w14:paraId="0C069083" w14:textId="7A787155" w:rsidR="002E3181" w:rsidRPr="00522331" w:rsidRDefault="002E3181" w:rsidP="00B41BB4">
      <w:pPr>
        <w:pStyle w:val="i-numberedlist2"/>
      </w:pPr>
      <w:r w:rsidRPr="00B41BB4">
        <w:rPr>
          <w:rStyle w:val="i-listnumber"/>
        </w:rPr>
        <w:t>B</w:t>
      </w:r>
      <w:r w:rsidRPr="00522331">
        <w:tab/>
      </w:r>
      <w:r w:rsidR="00CC6305" w:rsidRPr="00050FAD">
        <w:rPr>
          <w:rStyle w:val="i-numberedlist2blueitalic"/>
        </w:rPr>
        <w:t>NH</w:t>
      </w:r>
      <w:r w:rsidR="00CC6305" w:rsidRPr="00050FAD">
        <w:rPr>
          <w:rStyle w:val="i-numberedlist2subscriptitalic"/>
        </w:rPr>
        <w:t>4</w:t>
      </w:r>
      <w:r w:rsidR="00CC6305" w:rsidRPr="00050FAD">
        <w:rPr>
          <w:rStyle w:val="i-numberedlist2superscriptitalic"/>
        </w:rPr>
        <w:t>+</w:t>
      </w:r>
      <w:r w:rsidR="00CC6305" w:rsidRPr="00050FAD">
        <w:rPr>
          <w:rStyle w:val="i-numberedlist2blueitalic"/>
        </w:rPr>
        <w:t xml:space="preserve"> + </w:t>
      </w:r>
      <w:r w:rsidR="00CC6305" w:rsidRPr="008E095D">
        <w:rPr>
          <w:rStyle w:val="i-numberedlist2blueitalic"/>
          <w:u w:val="single"/>
        </w:rPr>
        <w:t>H</w:t>
      </w:r>
      <w:r w:rsidR="00CC6305" w:rsidRPr="008E095D">
        <w:rPr>
          <w:rStyle w:val="i-numberedlist2subscriptitalic"/>
          <w:u w:val="single"/>
        </w:rPr>
        <w:t>2</w:t>
      </w:r>
      <w:r w:rsidR="00CC6305" w:rsidRPr="008E095D">
        <w:rPr>
          <w:rStyle w:val="i-numberedlist2blueitalic"/>
          <w:u w:val="single"/>
        </w:rPr>
        <w:t>O</w:t>
      </w:r>
      <w:r w:rsidR="00CC6305" w:rsidRPr="00050FAD">
        <w:rPr>
          <w:rStyle w:val="i-numberedlist2blueitalic"/>
        </w:rPr>
        <w:t xml:space="preserve"> </w:t>
      </w:r>
      <w:r w:rsidR="00CC6305" w:rsidRPr="00050FAD">
        <w:rPr>
          <w:rStyle w:val="i-numberedlist2blueitalic"/>
        </w:rPr>
        <w:sym w:font="Wingdings 3" w:char="F044"/>
      </w:r>
      <w:r w:rsidR="00CC6305" w:rsidRPr="00050FAD">
        <w:rPr>
          <w:rStyle w:val="i-numberedlist2blueitalic"/>
        </w:rPr>
        <w:t xml:space="preserve"> NH</w:t>
      </w:r>
      <w:r w:rsidR="00CC6305" w:rsidRPr="00050FAD">
        <w:rPr>
          <w:rStyle w:val="i-numberedlist2subscriptitalic"/>
        </w:rPr>
        <w:t>3</w:t>
      </w:r>
      <w:r w:rsidR="00CC6305" w:rsidRPr="00050FAD">
        <w:rPr>
          <w:rStyle w:val="i-numberedlist2blueitalic"/>
        </w:rPr>
        <w:t xml:space="preserve"> + H</w:t>
      </w:r>
      <w:r w:rsidR="00CC6305" w:rsidRPr="00050FAD">
        <w:rPr>
          <w:rStyle w:val="i-numberedlist2subscriptitalic"/>
        </w:rPr>
        <w:t>3</w:t>
      </w:r>
      <w:r w:rsidR="00CC6305" w:rsidRPr="00050FAD">
        <w:rPr>
          <w:rStyle w:val="i-numberedlist2blueitalic"/>
        </w:rPr>
        <w:t>O</w:t>
      </w:r>
      <w:r w:rsidR="00CC6305" w:rsidRPr="00050FAD">
        <w:rPr>
          <w:rStyle w:val="i-numberedlist2superscriptitalic"/>
        </w:rPr>
        <w:t>+</w:t>
      </w:r>
    </w:p>
    <w:p w14:paraId="72E29999" w14:textId="258AA13E" w:rsidR="002E3181" w:rsidRPr="00522331" w:rsidRDefault="002E3181" w:rsidP="00B41BB4">
      <w:pPr>
        <w:pStyle w:val="i-numberedlist2"/>
      </w:pPr>
      <w:r w:rsidRPr="00B41BB4">
        <w:rPr>
          <w:rStyle w:val="i-listnumber"/>
        </w:rPr>
        <w:t>C</w:t>
      </w:r>
      <w:r w:rsidRPr="00522331">
        <w:tab/>
      </w:r>
      <w:r w:rsidR="00CC6305" w:rsidRPr="00522331">
        <w:t>H</w:t>
      </w:r>
      <w:r w:rsidR="00CC6305" w:rsidRPr="00C44935">
        <w:rPr>
          <w:rStyle w:val="i-listsubscript"/>
        </w:rPr>
        <w:t>2</w:t>
      </w:r>
      <w:r w:rsidR="00CC6305" w:rsidRPr="00522331">
        <w:t>O + H</w:t>
      </w:r>
      <w:r w:rsidR="00CC6305" w:rsidRPr="00C44935">
        <w:rPr>
          <w:rStyle w:val="i-listsubscript"/>
        </w:rPr>
        <w:t>2</w:t>
      </w:r>
      <w:r w:rsidR="00CC6305" w:rsidRPr="00522331">
        <w:t xml:space="preserve">O </w:t>
      </w:r>
      <w:r w:rsidR="00CC6305" w:rsidRPr="00522331">
        <w:sym w:font="Wingdings 3" w:char="F044"/>
      </w:r>
      <w:r w:rsidR="00CC6305" w:rsidRPr="00522331">
        <w:t xml:space="preserve"> </w:t>
      </w:r>
      <w:r w:rsidR="00CC6305" w:rsidRPr="008E095D">
        <w:rPr>
          <w:u w:val="single"/>
        </w:rPr>
        <w:t>H</w:t>
      </w:r>
      <w:r w:rsidR="00CC6305" w:rsidRPr="008E095D">
        <w:rPr>
          <w:rStyle w:val="i-listsubscript"/>
          <w:u w:val="single"/>
        </w:rPr>
        <w:t>3</w:t>
      </w:r>
      <w:r w:rsidR="00CC6305" w:rsidRPr="008E095D">
        <w:rPr>
          <w:u w:val="single"/>
        </w:rPr>
        <w:t>O</w:t>
      </w:r>
      <w:r w:rsidR="00CC6305" w:rsidRPr="008E095D">
        <w:rPr>
          <w:rStyle w:val="i-listsuperscript"/>
          <w:u w:val="single"/>
        </w:rPr>
        <w:t>+</w:t>
      </w:r>
      <w:r w:rsidR="00CC6305" w:rsidRPr="00B41BB4">
        <w:t xml:space="preserve"> </w:t>
      </w:r>
      <w:r w:rsidR="00CC6305" w:rsidRPr="00522331">
        <w:t>+ OH</w:t>
      </w:r>
      <w:r w:rsidR="00B41BB4" w:rsidRPr="00C44935">
        <w:rPr>
          <w:rStyle w:val="i-listsuperscript"/>
        </w:rPr>
        <w:t>–</w:t>
      </w:r>
    </w:p>
    <w:p w14:paraId="7A2B82A2" w14:textId="2D1976A0" w:rsidR="002E3181" w:rsidRPr="00522331" w:rsidRDefault="002E3181" w:rsidP="00B41BB4">
      <w:pPr>
        <w:pStyle w:val="i-numberedlist2"/>
      </w:pPr>
      <w:r w:rsidRPr="00B41BB4">
        <w:rPr>
          <w:rStyle w:val="i-listnumber"/>
        </w:rPr>
        <w:t>D</w:t>
      </w:r>
      <w:r w:rsidRPr="00522331">
        <w:tab/>
      </w:r>
      <w:r w:rsidR="00CC6305" w:rsidRPr="00522331">
        <w:t>HSO</w:t>
      </w:r>
      <w:r w:rsidR="00CC6305" w:rsidRPr="00C44935">
        <w:rPr>
          <w:rStyle w:val="i-listsubscript"/>
        </w:rPr>
        <w:t>4</w:t>
      </w:r>
      <w:r w:rsidR="00B41BB4" w:rsidRPr="00C44935">
        <w:rPr>
          <w:rStyle w:val="i-listsuperscript"/>
        </w:rPr>
        <w:t>–</w:t>
      </w:r>
      <w:r w:rsidR="00CC6305" w:rsidRPr="00B41BB4">
        <w:t xml:space="preserve"> </w:t>
      </w:r>
      <w:r w:rsidR="00CC6305" w:rsidRPr="00522331">
        <w:t xml:space="preserve">+ </w:t>
      </w:r>
      <w:r w:rsidR="00CC6305" w:rsidRPr="008E095D">
        <w:rPr>
          <w:u w:val="single"/>
        </w:rPr>
        <w:t>H</w:t>
      </w:r>
      <w:r w:rsidR="00CC6305" w:rsidRPr="008E095D">
        <w:rPr>
          <w:rStyle w:val="i-listsubscript"/>
          <w:u w:val="single"/>
        </w:rPr>
        <w:t>3</w:t>
      </w:r>
      <w:r w:rsidR="00CC6305" w:rsidRPr="008E095D">
        <w:rPr>
          <w:u w:val="single"/>
        </w:rPr>
        <w:t>O</w:t>
      </w:r>
      <w:r w:rsidR="00CC6305" w:rsidRPr="008E095D">
        <w:rPr>
          <w:rStyle w:val="i-listsuperscript"/>
          <w:u w:val="single"/>
        </w:rPr>
        <w:t>+</w:t>
      </w:r>
      <w:r w:rsidR="00CC6305" w:rsidRPr="00522331">
        <w:t xml:space="preserve"> </w:t>
      </w:r>
      <w:r w:rsidR="00CC6305" w:rsidRPr="00522331">
        <w:sym w:font="Wingdings 3" w:char="F044"/>
      </w:r>
      <w:r w:rsidR="00CC6305" w:rsidRPr="00522331">
        <w:t xml:space="preserve"> H</w:t>
      </w:r>
      <w:r w:rsidR="00CC6305" w:rsidRPr="00C44935">
        <w:rPr>
          <w:rStyle w:val="i-listsubscript"/>
        </w:rPr>
        <w:t>2</w:t>
      </w:r>
      <w:r w:rsidR="00CC6305" w:rsidRPr="00522331">
        <w:t>SO</w:t>
      </w:r>
      <w:r w:rsidR="00CC6305" w:rsidRPr="00C44935">
        <w:rPr>
          <w:rStyle w:val="i-listsubscript"/>
        </w:rPr>
        <w:t>4</w:t>
      </w:r>
      <w:r w:rsidR="00CC6305" w:rsidRPr="00522331">
        <w:t xml:space="preserve"> + H</w:t>
      </w:r>
      <w:r w:rsidR="00CC6305" w:rsidRPr="00C44935">
        <w:rPr>
          <w:rStyle w:val="i-listsubscript"/>
        </w:rPr>
        <w:t>2</w:t>
      </w:r>
      <w:r w:rsidR="00CC6305" w:rsidRPr="00522331">
        <w:t>O</w:t>
      </w:r>
    </w:p>
    <w:p w14:paraId="723F6B06" w14:textId="1401CE70" w:rsidR="002E3181" w:rsidRPr="00522331" w:rsidRDefault="002E3181" w:rsidP="00B41BB4">
      <w:pPr>
        <w:pStyle w:val="i-numberedlist1"/>
      </w:pPr>
      <w:r w:rsidRPr="00B41BB4">
        <w:rPr>
          <w:rStyle w:val="i-listnumber"/>
        </w:rPr>
        <w:t>3</w:t>
      </w:r>
      <w:r w:rsidRPr="00522331">
        <w:tab/>
      </w:r>
      <w:r w:rsidR="00A649B8" w:rsidRPr="00522331">
        <w:t xml:space="preserve">Element Q has the following six successive </w:t>
      </w:r>
      <w:r w:rsidR="00B41BB4">
        <w:t>i</w:t>
      </w:r>
      <w:r w:rsidR="00A649B8" w:rsidRPr="00522331">
        <w:t xml:space="preserve">onisation </w:t>
      </w:r>
      <w:r w:rsidR="00B41BB4">
        <w:t>e</w:t>
      </w:r>
      <w:r w:rsidR="00A649B8" w:rsidRPr="00522331">
        <w:t>nergies (in kJ</w:t>
      </w:r>
      <w:r w:rsidR="00B44628">
        <w:t> </w:t>
      </w:r>
      <w:proofErr w:type="spellStart"/>
      <w:r w:rsidR="00A649B8" w:rsidRPr="00522331">
        <w:t>mol</w:t>
      </w:r>
      <w:proofErr w:type="spellEnd"/>
      <w:r w:rsidR="00B41BB4" w:rsidRPr="00C44935">
        <w:rPr>
          <w:rStyle w:val="i-listsuperscript"/>
        </w:rPr>
        <w:t>–</w:t>
      </w:r>
      <w:r w:rsidR="00A649B8" w:rsidRPr="00C44935">
        <w:rPr>
          <w:rStyle w:val="i-listsuperscript"/>
        </w:rPr>
        <w:t>1</w:t>
      </w:r>
      <w:r w:rsidR="00A649B8" w:rsidRPr="00522331">
        <w:t>).</w:t>
      </w:r>
    </w:p>
    <w:p w14:paraId="05F9ADDC" w14:textId="14B16467" w:rsidR="00A649B8" w:rsidRPr="00522331" w:rsidRDefault="00B41BB4" w:rsidP="009A26D1">
      <w:pPr>
        <w:pStyle w:val="i-equationtext"/>
      </w:pPr>
      <w:r>
        <w:t xml:space="preserve">589.8; 1145.4; 4912.4; 6491; 8153; </w:t>
      </w:r>
      <w:r w:rsidR="00A649B8" w:rsidRPr="00522331">
        <w:t>10</w:t>
      </w:r>
      <w:r w:rsidR="00B44628">
        <w:t> </w:t>
      </w:r>
      <w:r w:rsidR="00A649B8" w:rsidRPr="00522331">
        <w:t>496</w:t>
      </w:r>
    </w:p>
    <w:p w14:paraId="568F7AF5" w14:textId="4F9A2ED3" w:rsidR="00A649B8" w:rsidRPr="00522331" w:rsidRDefault="00A649B8" w:rsidP="00B41BB4">
      <w:pPr>
        <w:pStyle w:val="i-numberedlist1indentfo"/>
      </w:pPr>
      <w:r w:rsidRPr="00522331">
        <w:lastRenderedPageBreak/>
        <w:t xml:space="preserve">What will be the formula of a compound when it reacts with </w:t>
      </w:r>
      <w:r w:rsidR="001A19B7">
        <w:t>f</w:t>
      </w:r>
      <w:r w:rsidRPr="00522331">
        <w:t>luorine?</w:t>
      </w:r>
    </w:p>
    <w:p w14:paraId="596CDF05" w14:textId="6118A42C" w:rsidR="002E3181" w:rsidRPr="00522331" w:rsidRDefault="002E3181" w:rsidP="00B41BB4">
      <w:pPr>
        <w:pStyle w:val="i-numberedlist2"/>
      </w:pPr>
      <w:r w:rsidRPr="00B41BB4">
        <w:rPr>
          <w:rStyle w:val="i-listnumber"/>
        </w:rPr>
        <w:t>A</w:t>
      </w:r>
      <w:r w:rsidRPr="00522331">
        <w:tab/>
      </w:r>
      <w:r w:rsidR="00A649B8" w:rsidRPr="00522331">
        <w:t>QF</w:t>
      </w:r>
    </w:p>
    <w:p w14:paraId="40B4B0BD" w14:textId="2109F7D0" w:rsidR="002E3181" w:rsidRPr="00522331" w:rsidRDefault="002E3181" w:rsidP="00B41BB4">
      <w:pPr>
        <w:pStyle w:val="i-numberedlist2"/>
      </w:pPr>
      <w:r w:rsidRPr="00B41BB4">
        <w:rPr>
          <w:rStyle w:val="i-listnumber"/>
        </w:rPr>
        <w:t>B</w:t>
      </w:r>
      <w:r w:rsidRPr="00522331">
        <w:tab/>
      </w:r>
      <w:r w:rsidR="00A649B8" w:rsidRPr="00522331">
        <w:t>Q</w:t>
      </w:r>
      <w:r w:rsidR="00A649B8" w:rsidRPr="00C44935">
        <w:rPr>
          <w:rStyle w:val="i-listsubscript"/>
        </w:rPr>
        <w:t>2</w:t>
      </w:r>
      <w:r w:rsidR="00A649B8" w:rsidRPr="00522331">
        <w:t>F</w:t>
      </w:r>
    </w:p>
    <w:p w14:paraId="6EED080B" w14:textId="152EC1D0" w:rsidR="002E3181" w:rsidRPr="00050FAD" w:rsidRDefault="002E3181" w:rsidP="00B41BB4">
      <w:pPr>
        <w:pStyle w:val="i-numberedlist2"/>
        <w:rPr>
          <w:rStyle w:val="i-numberedlist2blueitalic"/>
        </w:rPr>
      </w:pPr>
      <w:r w:rsidRPr="00B41BB4">
        <w:rPr>
          <w:rStyle w:val="i-listnumber"/>
        </w:rPr>
        <w:t>C</w:t>
      </w:r>
      <w:r w:rsidRPr="00522331">
        <w:tab/>
      </w:r>
      <w:r w:rsidR="00A649B8" w:rsidRPr="00050FAD">
        <w:rPr>
          <w:rStyle w:val="i-numberedlist2blueitalic"/>
        </w:rPr>
        <w:t>QF</w:t>
      </w:r>
      <w:r w:rsidR="00A649B8" w:rsidRPr="00050FAD">
        <w:rPr>
          <w:rStyle w:val="i-numberedlist2subscriptitalic"/>
        </w:rPr>
        <w:t>2</w:t>
      </w:r>
    </w:p>
    <w:p w14:paraId="165A6F7B" w14:textId="3DCE0268" w:rsidR="002E3181" w:rsidRPr="00522331" w:rsidRDefault="002E3181" w:rsidP="00B41BB4">
      <w:pPr>
        <w:pStyle w:val="i-numberedlist2"/>
        <w:rPr>
          <w:bCs/>
        </w:rPr>
      </w:pPr>
      <w:r w:rsidRPr="00B41BB4">
        <w:rPr>
          <w:rStyle w:val="i-listnumber"/>
        </w:rPr>
        <w:t>D</w:t>
      </w:r>
      <w:r w:rsidRPr="00522331">
        <w:tab/>
      </w:r>
      <w:r w:rsidR="00A649B8" w:rsidRPr="00522331">
        <w:t>Q</w:t>
      </w:r>
      <w:r w:rsidR="00A649B8" w:rsidRPr="00C44935">
        <w:rPr>
          <w:rStyle w:val="i-listsubscript"/>
        </w:rPr>
        <w:t>2</w:t>
      </w:r>
      <w:r w:rsidR="00A649B8" w:rsidRPr="00522331">
        <w:t>F</w:t>
      </w:r>
    </w:p>
    <w:p w14:paraId="2673814D" w14:textId="3BAAF778" w:rsidR="001B43E2" w:rsidRPr="00522331" w:rsidRDefault="002E3181" w:rsidP="00B41BB4">
      <w:pPr>
        <w:pStyle w:val="i-numberedlist1"/>
      </w:pPr>
      <w:r w:rsidRPr="00B41BB4">
        <w:rPr>
          <w:rStyle w:val="i-listnumber"/>
        </w:rPr>
        <w:t>4</w:t>
      </w:r>
      <w:r w:rsidRPr="00522331">
        <w:tab/>
      </w:r>
      <w:r w:rsidR="0075385A" w:rsidRPr="00522331">
        <w:t xml:space="preserve">The </w:t>
      </w:r>
      <w:r w:rsidR="001B43E2" w:rsidRPr="00522331">
        <w:t>equilibrium quotient, K</w:t>
      </w:r>
      <w:r w:rsidR="001A19B7">
        <w:t>,</w:t>
      </w:r>
      <w:r w:rsidR="001B43E2" w:rsidRPr="00522331">
        <w:t xml:space="preserve"> will be the same as the reaction </w:t>
      </w:r>
      <w:r w:rsidR="00B41BB4">
        <w:t>q</w:t>
      </w:r>
      <w:r w:rsidR="001B43E2" w:rsidRPr="00522331">
        <w:t xml:space="preserve">uotient, </w:t>
      </w:r>
      <w:r w:rsidR="00400374" w:rsidRPr="00522331">
        <w:t>Q</w:t>
      </w:r>
      <w:r w:rsidR="001A19B7">
        <w:t>,</w:t>
      </w:r>
      <w:r w:rsidR="00400374" w:rsidRPr="00522331">
        <w:t xml:space="preserve"> at</w:t>
      </w:r>
      <w:r w:rsidR="001B43E2" w:rsidRPr="00522331">
        <w:t xml:space="preserve"> equilibrium. Which of the following is also correct?</w:t>
      </w:r>
    </w:p>
    <w:p w14:paraId="3834229E" w14:textId="66A34805" w:rsidR="001B43E2" w:rsidRPr="00522331" w:rsidRDefault="001B43E2" w:rsidP="00B41BB4">
      <w:pPr>
        <w:pStyle w:val="i-numberedlist2"/>
      </w:pPr>
      <w:r w:rsidRPr="00B41BB4">
        <w:rPr>
          <w:rStyle w:val="i-listnumber"/>
        </w:rPr>
        <w:t>A</w:t>
      </w:r>
      <w:r w:rsidRPr="00522331">
        <w:tab/>
        <w:t>Q &gt; K</w:t>
      </w:r>
      <w:r w:rsidR="001A19B7">
        <w:t>,</w:t>
      </w:r>
      <w:r w:rsidRPr="00522331">
        <w:t xml:space="preserve"> then there are more products than reactants</w:t>
      </w:r>
      <w:r w:rsidR="001A19B7">
        <w:t>.</w:t>
      </w:r>
    </w:p>
    <w:p w14:paraId="4320D15A" w14:textId="210EC40E" w:rsidR="001B43E2" w:rsidRPr="00522331" w:rsidRDefault="001B43E2" w:rsidP="00B41BB4">
      <w:pPr>
        <w:pStyle w:val="i-numberedlist2"/>
      </w:pPr>
      <w:r w:rsidRPr="00B41BB4">
        <w:rPr>
          <w:rStyle w:val="i-listnumber"/>
        </w:rPr>
        <w:t>B</w:t>
      </w:r>
      <w:r w:rsidR="00664D0A">
        <w:tab/>
        <w:t>Q &gt;</w:t>
      </w:r>
      <w:r w:rsidRPr="00522331">
        <w:t xml:space="preserve"> 1</w:t>
      </w:r>
      <w:r w:rsidR="001A19B7">
        <w:t>,</w:t>
      </w:r>
      <w:r w:rsidRPr="00522331">
        <w:t xml:space="preserve"> then there are more reactants than products</w:t>
      </w:r>
      <w:r w:rsidR="001A19B7">
        <w:t>.</w:t>
      </w:r>
    </w:p>
    <w:p w14:paraId="5D0C4E3F" w14:textId="4E841790" w:rsidR="001B43E2" w:rsidRPr="00522331" w:rsidRDefault="001B43E2" w:rsidP="00B41BB4">
      <w:pPr>
        <w:pStyle w:val="i-numberedlist2"/>
      </w:pPr>
      <w:r w:rsidRPr="00B41BB4">
        <w:rPr>
          <w:rStyle w:val="i-listnumber"/>
        </w:rPr>
        <w:t>C</w:t>
      </w:r>
      <w:r w:rsidRPr="00522331">
        <w:tab/>
      </w:r>
      <w:r w:rsidRPr="00050FAD">
        <w:rPr>
          <w:rStyle w:val="i-numberedlist2blueitalic"/>
        </w:rPr>
        <w:t>Q &lt; K</w:t>
      </w:r>
      <w:r w:rsidR="001A19B7">
        <w:rPr>
          <w:rStyle w:val="i-numberedlist2blueitalic"/>
        </w:rPr>
        <w:t>,</w:t>
      </w:r>
      <w:r w:rsidRPr="00050FAD">
        <w:rPr>
          <w:rStyle w:val="i-numberedlist2blueitalic"/>
        </w:rPr>
        <w:t xml:space="preserve"> then there are less products than reactants</w:t>
      </w:r>
      <w:r w:rsidR="001A19B7">
        <w:rPr>
          <w:rStyle w:val="i-numberedlist2blueitalic"/>
        </w:rPr>
        <w:t>.</w:t>
      </w:r>
    </w:p>
    <w:p w14:paraId="3C22BDF3" w14:textId="3C88DE48" w:rsidR="001B43E2" w:rsidRPr="00522331" w:rsidRDefault="001B43E2" w:rsidP="00B41BB4">
      <w:pPr>
        <w:pStyle w:val="i-numberedlist2"/>
      </w:pPr>
      <w:r w:rsidRPr="00B41BB4">
        <w:rPr>
          <w:rStyle w:val="i-listnumber"/>
        </w:rPr>
        <w:t>D</w:t>
      </w:r>
      <w:r w:rsidR="00B41BB4">
        <w:tab/>
      </w:r>
      <w:r w:rsidR="00664D0A">
        <w:t>K &lt;</w:t>
      </w:r>
      <w:r w:rsidRPr="00522331">
        <w:t>1</w:t>
      </w:r>
      <w:r w:rsidR="001A19B7">
        <w:t>,</w:t>
      </w:r>
      <w:r w:rsidRPr="00522331">
        <w:t xml:space="preserve"> then there are more products than reactants</w:t>
      </w:r>
      <w:r w:rsidR="001A19B7">
        <w:t>.</w:t>
      </w:r>
    </w:p>
    <w:p w14:paraId="1BDDDECF" w14:textId="2ED37EF4" w:rsidR="0075385A" w:rsidRPr="00522331" w:rsidRDefault="002E3181" w:rsidP="00664D0A">
      <w:pPr>
        <w:pStyle w:val="i-numberedlist1"/>
        <w:rPr>
          <w:rFonts w:eastAsiaTheme="minorHAnsi"/>
        </w:rPr>
      </w:pPr>
      <w:r w:rsidRPr="00664D0A">
        <w:rPr>
          <w:rStyle w:val="i-listnumber"/>
        </w:rPr>
        <w:t>5</w:t>
      </w:r>
      <w:r w:rsidR="00F4591D" w:rsidRPr="00522331">
        <w:tab/>
      </w:r>
      <w:r w:rsidR="0075385A" w:rsidRPr="00522331">
        <w:rPr>
          <w:rFonts w:eastAsiaTheme="minorHAnsi"/>
        </w:rPr>
        <w:t xml:space="preserve">Cobalt </w:t>
      </w:r>
      <w:r w:rsidR="00664D0A">
        <w:rPr>
          <w:rFonts w:eastAsiaTheme="minorHAnsi"/>
        </w:rPr>
        <w:t>c</w:t>
      </w:r>
      <w:r w:rsidR="0075385A" w:rsidRPr="00522331">
        <w:rPr>
          <w:rFonts w:eastAsiaTheme="minorHAnsi"/>
        </w:rPr>
        <w:t xml:space="preserve">hloride dissolves in dilute hydrochloric acid to form </w:t>
      </w:r>
      <w:r w:rsidR="00507303" w:rsidRPr="00522331">
        <w:rPr>
          <w:rFonts w:eastAsiaTheme="minorHAnsi"/>
        </w:rPr>
        <w:t>an</w:t>
      </w:r>
      <w:r w:rsidR="0075385A" w:rsidRPr="00522331">
        <w:rPr>
          <w:rFonts w:eastAsiaTheme="minorHAnsi"/>
        </w:rPr>
        <w:t xml:space="preserve"> equilibrium.</w:t>
      </w:r>
    </w:p>
    <w:p w14:paraId="29B96246" w14:textId="5E7AA69F" w:rsidR="0075385A" w:rsidRPr="00664D0A" w:rsidRDefault="0075385A" w:rsidP="009A26D1">
      <w:pPr>
        <w:pStyle w:val="i-equationtext"/>
        <w:rPr>
          <w:rFonts w:eastAsiaTheme="minorHAnsi"/>
        </w:rPr>
      </w:pPr>
      <w:proofErr w:type="gramStart"/>
      <w:r w:rsidRPr="00522331">
        <w:rPr>
          <w:rFonts w:eastAsiaTheme="minorHAnsi"/>
        </w:rPr>
        <w:t>Co(</w:t>
      </w:r>
      <w:proofErr w:type="gramEnd"/>
      <w:r w:rsidRPr="00522331">
        <w:rPr>
          <w:rFonts w:eastAsiaTheme="minorHAnsi"/>
        </w:rPr>
        <w:t>H</w:t>
      </w:r>
      <w:r w:rsidRPr="00087323">
        <w:rPr>
          <w:rStyle w:val="i-listsubscript"/>
          <w:rFonts w:eastAsiaTheme="minorHAnsi"/>
        </w:rPr>
        <w:t>2</w:t>
      </w:r>
      <w:r w:rsidRPr="00522331">
        <w:rPr>
          <w:rFonts w:eastAsiaTheme="minorHAnsi"/>
        </w:rPr>
        <w:t>O)</w:t>
      </w:r>
      <w:r w:rsidRPr="00087323">
        <w:rPr>
          <w:rStyle w:val="i-listsubscript"/>
          <w:rFonts w:eastAsiaTheme="minorHAnsi"/>
        </w:rPr>
        <w:t>6</w:t>
      </w:r>
      <w:r w:rsidRPr="00087323">
        <w:rPr>
          <w:rStyle w:val="i-listsuperscript"/>
          <w:rFonts w:eastAsiaTheme="minorHAnsi"/>
        </w:rPr>
        <w:t>+2</w:t>
      </w:r>
      <w:r w:rsidR="00664D0A">
        <w:rPr>
          <w:rFonts w:eastAsiaTheme="minorHAnsi"/>
        </w:rPr>
        <w:t xml:space="preserve"> + </w:t>
      </w:r>
      <w:r w:rsidRPr="00522331">
        <w:rPr>
          <w:rFonts w:eastAsiaTheme="minorHAnsi"/>
        </w:rPr>
        <w:t>4Cl</w:t>
      </w:r>
      <w:r w:rsidR="00664D0A" w:rsidRPr="00087323">
        <w:rPr>
          <w:rStyle w:val="i-listsuperscript"/>
          <w:rFonts w:eastAsiaTheme="minorHAnsi"/>
        </w:rPr>
        <w:t>–</w:t>
      </w:r>
      <w:r w:rsidR="00664D0A">
        <w:rPr>
          <w:rFonts w:eastAsiaTheme="minorHAnsi"/>
        </w:rPr>
        <w:t xml:space="preserve"> </w:t>
      </w:r>
      <w:r w:rsidRPr="00522331">
        <w:rPr>
          <w:rFonts w:eastAsia="Arial Unicode MS" w:cs="Cambria Math"/>
        </w:rPr>
        <w:t>⇌</w:t>
      </w:r>
      <w:r w:rsidRPr="00522331">
        <w:rPr>
          <w:rFonts w:eastAsiaTheme="minorHAnsi"/>
        </w:rPr>
        <w:t xml:space="preserve"> CoCl</w:t>
      </w:r>
      <w:r w:rsidRPr="00087323">
        <w:rPr>
          <w:rStyle w:val="i-listsubscript"/>
          <w:rFonts w:eastAsiaTheme="minorHAnsi"/>
        </w:rPr>
        <w:t>4</w:t>
      </w:r>
      <w:r w:rsidR="00664D0A" w:rsidRPr="00087323">
        <w:rPr>
          <w:rStyle w:val="i-listsuperscript"/>
          <w:rFonts w:eastAsiaTheme="minorHAnsi"/>
        </w:rPr>
        <w:t>–</w:t>
      </w:r>
      <w:r w:rsidRPr="00087323">
        <w:rPr>
          <w:rStyle w:val="i-listsuperscript"/>
          <w:rFonts w:eastAsiaTheme="minorHAnsi"/>
        </w:rPr>
        <w:t>2</w:t>
      </w:r>
      <w:r w:rsidR="00664D0A">
        <w:rPr>
          <w:rFonts w:eastAsiaTheme="minorHAnsi"/>
        </w:rPr>
        <w:t xml:space="preserve"> + </w:t>
      </w:r>
      <w:r w:rsidRPr="00522331">
        <w:rPr>
          <w:rFonts w:eastAsiaTheme="minorHAnsi"/>
        </w:rPr>
        <w:t>6H</w:t>
      </w:r>
      <w:r w:rsidRPr="00087323">
        <w:rPr>
          <w:rStyle w:val="i-listsubscript"/>
          <w:rFonts w:eastAsiaTheme="minorHAnsi"/>
        </w:rPr>
        <w:t>2</w:t>
      </w:r>
      <w:r w:rsidRPr="00522331">
        <w:rPr>
          <w:rFonts w:eastAsiaTheme="minorHAnsi"/>
        </w:rPr>
        <w:t>O</w:t>
      </w:r>
      <w:r w:rsidRPr="00664D0A">
        <w:rPr>
          <w:rFonts w:eastAsiaTheme="minorHAnsi"/>
        </w:rPr>
        <w:t>(l)</w:t>
      </w:r>
    </w:p>
    <w:p w14:paraId="47FBDE50" w14:textId="02014674" w:rsidR="0075385A" w:rsidRPr="00522331" w:rsidRDefault="0075385A" w:rsidP="009A26D1">
      <w:pPr>
        <w:pStyle w:val="i-equationtext"/>
        <w:rPr>
          <w:rFonts w:eastAsiaTheme="minorHAnsi"/>
        </w:rPr>
      </w:pPr>
      <w:r w:rsidRPr="00522331">
        <w:rPr>
          <w:rFonts w:eastAsiaTheme="minorHAnsi"/>
        </w:rPr>
        <w:t>Red</w:t>
      </w:r>
      <w:r w:rsidR="00664D0A">
        <w:rPr>
          <w:rFonts w:eastAsiaTheme="minorHAnsi"/>
        </w:rPr>
        <w:tab/>
      </w:r>
      <w:r w:rsidRPr="00522331">
        <w:rPr>
          <w:rFonts w:eastAsiaTheme="minorHAnsi"/>
        </w:rPr>
        <w:t>Blue</w:t>
      </w:r>
    </w:p>
    <w:p w14:paraId="248C7676" w14:textId="77777777" w:rsidR="0075385A" w:rsidRPr="00522331" w:rsidRDefault="0075385A" w:rsidP="00664D0A">
      <w:pPr>
        <w:pStyle w:val="i-numberedlist1indentfo"/>
        <w:rPr>
          <w:rFonts w:eastAsiaTheme="minorHAnsi"/>
        </w:rPr>
      </w:pPr>
      <w:r w:rsidRPr="00522331">
        <w:rPr>
          <w:rFonts w:eastAsiaTheme="minorHAnsi"/>
        </w:rPr>
        <w:t>The red and blue colours mix to form a purple solution.</w:t>
      </w:r>
      <w:r w:rsidR="001A5DB2" w:rsidRPr="00522331">
        <w:rPr>
          <w:rFonts w:eastAsiaTheme="minorHAnsi"/>
        </w:rPr>
        <w:t xml:space="preserve">  What</w:t>
      </w:r>
      <w:r w:rsidRPr="00522331">
        <w:rPr>
          <w:rFonts w:eastAsiaTheme="minorHAnsi"/>
        </w:rPr>
        <w:t xml:space="preserve"> change will </w:t>
      </w:r>
      <w:r w:rsidR="001A5DB2" w:rsidRPr="00522331">
        <w:rPr>
          <w:rFonts w:eastAsiaTheme="minorHAnsi"/>
        </w:rPr>
        <w:t>cause a</w:t>
      </w:r>
      <w:r w:rsidRPr="00522331">
        <w:rPr>
          <w:rFonts w:eastAsiaTheme="minorHAnsi"/>
        </w:rPr>
        <w:t xml:space="preserve"> </w:t>
      </w:r>
      <w:r w:rsidR="001A5DB2" w:rsidRPr="00522331">
        <w:rPr>
          <w:rFonts w:eastAsiaTheme="minorHAnsi"/>
        </w:rPr>
        <w:t>redder solution to form</w:t>
      </w:r>
      <w:r w:rsidRPr="00522331">
        <w:rPr>
          <w:rFonts w:eastAsiaTheme="minorHAnsi"/>
        </w:rPr>
        <w:t>?</w:t>
      </w:r>
    </w:p>
    <w:p w14:paraId="3BA946B6" w14:textId="3BDE85BA" w:rsidR="002E3181" w:rsidRPr="00522331" w:rsidRDefault="002E3181" w:rsidP="00664D0A">
      <w:pPr>
        <w:pStyle w:val="i-numberedlist2"/>
      </w:pPr>
      <w:r w:rsidRPr="00664D0A">
        <w:rPr>
          <w:rStyle w:val="i-listnumber"/>
        </w:rPr>
        <w:t>A</w:t>
      </w:r>
      <w:r w:rsidRPr="00522331">
        <w:tab/>
      </w:r>
      <w:r w:rsidR="001A19B7">
        <w:t>The addition of a catalyst</w:t>
      </w:r>
    </w:p>
    <w:p w14:paraId="680A96A5" w14:textId="6F88A9C3" w:rsidR="002E3181" w:rsidRPr="00522331" w:rsidRDefault="002E3181" w:rsidP="00664D0A">
      <w:pPr>
        <w:pStyle w:val="i-numberedlist2"/>
      </w:pPr>
      <w:r w:rsidRPr="00664D0A">
        <w:rPr>
          <w:rStyle w:val="i-listnumber"/>
        </w:rPr>
        <w:t>B</w:t>
      </w:r>
      <w:r w:rsidRPr="00522331">
        <w:tab/>
      </w:r>
      <w:r w:rsidR="0075385A" w:rsidRPr="00522331">
        <w:t>A</w:t>
      </w:r>
      <w:r w:rsidR="000C50D7" w:rsidRPr="00522331">
        <w:t>dding a</w:t>
      </w:r>
      <w:r w:rsidR="0075385A" w:rsidRPr="00522331">
        <w:t xml:space="preserve"> few dr</w:t>
      </w:r>
      <w:r w:rsidR="001A19B7">
        <w:t xml:space="preserve">ops of concentrated </w:t>
      </w:r>
      <w:proofErr w:type="spellStart"/>
      <w:r w:rsidR="001A19B7">
        <w:t>HCl</w:t>
      </w:r>
      <w:proofErr w:type="spellEnd"/>
    </w:p>
    <w:p w14:paraId="794232AC" w14:textId="68E5A229" w:rsidR="00F4591D" w:rsidRPr="00522331" w:rsidRDefault="002E3181" w:rsidP="00664D0A">
      <w:pPr>
        <w:pStyle w:val="i-numberedlist2"/>
      </w:pPr>
      <w:r w:rsidRPr="00664D0A">
        <w:rPr>
          <w:rStyle w:val="i-listnumber"/>
        </w:rPr>
        <w:t>C</w:t>
      </w:r>
      <w:r w:rsidR="00F4591D" w:rsidRPr="00522331">
        <w:tab/>
      </w:r>
      <w:r w:rsidR="0075385A" w:rsidRPr="00050FAD">
        <w:rPr>
          <w:rStyle w:val="i-numberedlist2blueitalic"/>
        </w:rPr>
        <w:t>A</w:t>
      </w:r>
      <w:r w:rsidR="000C50D7" w:rsidRPr="00050FAD">
        <w:rPr>
          <w:rStyle w:val="i-numberedlist2blueitalic"/>
        </w:rPr>
        <w:t>dding</w:t>
      </w:r>
      <w:r w:rsidR="0075385A" w:rsidRPr="00050FAD">
        <w:rPr>
          <w:rStyle w:val="i-numberedlist2blueitalic"/>
        </w:rPr>
        <w:t xml:space="preserve"> few millilitres of </w:t>
      </w:r>
      <w:r w:rsidR="00664D0A" w:rsidRPr="00050FAD">
        <w:rPr>
          <w:rStyle w:val="i-numberedlist2blueitalic"/>
        </w:rPr>
        <w:t>s</w:t>
      </w:r>
      <w:r w:rsidR="0075385A" w:rsidRPr="00050FAD">
        <w:rPr>
          <w:rStyle w:val="i-numberedlist2blueitalic"/>
        </w:rPr>
        <w:t xml:space="preserve">ilver </w:t>
      </w:r>
      <w:r w:rsidR="00664D0A" w:rsidRPr="00050FAD">
        <w:rPr>
          <w:rStyle w:val="i-numberedlist2blueitalic"/>
        </w:rPr>
        <w:t>n</w:t>
      </w:r>
      <w:r w:rsidR="0075385A" w:rsidRPr="00050FAD">
        <w:rPr>
          <w:rStyle w:val="i-numberedlist2blueitalic"/>
        </w:rPr>
        <w:t>itrate solution</w:t>
      </w:r>
    </w:p>
    <w:p w14:paraId="7B9EDE8D" w14:textId="5D95E2C1" w:rsidR="00F4591D" w:rsidRPr="00522331" w:rsidRDefault="00F4591D" w:rsidP="00664D0A">
      <w:pPr>
        <w:pStyle w:val="i-numberedlist2"/>
      </w:pPr>
      <w:r w:rsidRPr="00664D0A">
        <w:rPr>
          <w:rStyle w:val="i-listnumber"/>
        </w:rPr>
        <w:t>D</w:t>
      </w:r>
      <w:r w:rsidRPr="00522331">
        <w:tab/>
      </w:r>
      <w:r w:rsidR="001A19B7">
        <w:t xml:space="preserve">The addition </w:t>
      </w:r>
      <w:r w:rsidRPr="00522331">
        <w:t>of water</w:t>
      </w:r>
    </w:p>
    <w:p w14:paraId="18CCC0FC" w14:textId="77777777" w:rsidR="0035247B" w:rsidRPr="00522331" w:rsidRDefault="00690522" w:rsidP="00664D0A">
      <w:pPr>
        <w:pStyle w:val="i-numberedlist1"/>
      </w:pPr>
      <w:r w:rsidRPr="00664D0A">
        <w:rPr>
          <w:rStyle w:val="i-listnumber"/>
        </w:rPr>
        <w:t>6</w:t>
      </w:r>
      <w:r w:rsidR="000862AC" w:rsidRPr="00522331">
        <w:tab/>
      </w:r>
      <w:r w:rsidR="0035247B" w:rsidRPr="00522331">
        <w:t>A student carries out a titration and obtains the following results.</w:t>
      </w:r>
    </w:p>
    <w:tbl>
      <w:tblPr>
        <w:tblW w:w="0" w:type="auto"/>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953"/>
        <w:gridCol w:w="1134"/>
        <w:gridCol w:w="1134"/>
        <w:gridCol w:w="1134"/>
        <w:gridCol w:w="1134"/>
      </w:tblGrid>
      <w:tr w:rsidR="00522331" w:rsidRPr="00522331" w14:paraId="781C035C" w14:textId="77777777" w:rsidTr="00664D0A">
        <w:tc>
          <w:tcPr>
            <w:tcW w:w="2336" w:type="dxa"/>
          </w:tcPr>
          <w:p w14:paraId="02143D78" w14:textId="77777777" w:rsidR="0035247B" w:rsidRPr="00522331" w:rsidRDefault="0035247B" w:rsidP="00664D0A">
            <w:pPr>
              <w:pStyle w:val="i-tablecolumnheadalignedleft"/>
            </w:pPr>
            <w:r w:rsidRPr="00522331">
              <w:t>Final reading (mL)</w:t>
            </w:r>
          </w:p>
        </w:tc>
        <w:tc>
          <w:tcPr>
            <w:tcW w:w="953" w:type="dxa"/>
          </w:tcPr>
          <w:p w14:paraId="5D86E7BA" w14:textId="77777777" w:rsidR="0035247B" w:rsidRPr="00522331" w:rsidRDefault="0035247B" w:rsidP="00664D0A">
            <w:pPr>
              <w:pStyle w:val="i-tabletextalignedright"/>
            </w:pPr>
            <w:r w:rsidRPr="00522331">
              <w:t>23.10</w:t>
            </w:r>
          </w:p>
        </w:tc>
        <w:tc>
          <w:tcPr>
            <w:tcW w:w="1134" w:type="dxa"/>
          </w:tcPr>
          <w:p w14:paraId="1B74C130" w14:textId="77777777" w:rsidR="0035247B" w:rsidRPr="00522331" w:rsidRDefault="0035247B" w:rsidP="00664D0A">
            <w:pPr>
              <w:pStyle w:val="i-tabletextalignedright"/>
            </w:pPr>
            <w:r w:rsidRPr="00522331">
              <w:t>22.55</w:t>
            </w:r>
          </w:p>
        </w:tc>
        <w:tc>
          <w:tcPr>
            <w:tcW w:w="1134" w:type="dxa"/>
          </w:tcPr>
          <w:p w14:paraId="69240728" w14:textId="77777777" w:rsidR="0035247B" w:rsidRPr="00522331" w:rsidRDefault="0035247B" w:rsidP="00664D0A">
            <w:pPr>
              <w:pStyle w:val="i-tabletextalignedright"/>
            </w:pPr>
            <w:r w:rsidRPr="00522331">
              <w:t>22.60</w:t>
            </w:r>
          </w:p>
        </w:tc>
        <w:tc>
          <w:tcPr>
            <w:tcW w:w="1134" w:type="dxa"/>
          </w:tcPr>
          <w:p w14:paraId="263376A1" w14:textId="77777777" w:rsidR="0035247B" w:rsidRPr="00522331" w:rsidRDefault="0035247B" w:rsidP="00664D0A">
            <w:pPr>
              <w:pStyle w:val="i-tabletextalignedright"/>
            </w:pPr>
            <w:r w:rsidRPr="00522331">
              <w:t>22.00</w:t>
            </w:r>
          </w:p>
        </w:tc>
        <w:tc>
          <w:tcPr>
            <w:tcW w:w="1134" w:type="dxa"/>
          </w:tcPr>
          <w:p w14:paraId="1F5AC3F3" w14:textId="77777777" w:rsidR="0035247B" w:rsidRPr="00522331" w:rsidRDefault="0035247B" w:rsidP="00664D0A">
            <w:pPr>
              <w:pStyle w:val="i-tabletextalignedright"/>
            </w:pPr>
            <w:r w:rsidRPr="00522331">
              <w:t>22.40</w:t>
            </w:r>
          </w:p>
        </w:tc>
      </w:tr>
      <w:tr w:rsidR="00522331" w:rsidRPr="00522331" w14:paraId="139F8AE5" w14:textId="77777777" w:rsidTr="00664D0A">
        <w:tc>
          <w:tcPr>
            <w:tcW w:w="2336" w:type="dxa"/>
          </w:tcPr>
          <w:p w14:paraId="65B9E891" w14:textId="77777777" w:rsidR="0035247B" w:rsidRPr="00522331" w:rsidRDefault="0035247B" w:rsidP="00664D0A">
            <w:pPr>
              <w:pStyle w:val="i-tablecolumnheadalignedleft"/>
            </w:pPr>
            <w:r w:rsidRPr="00522331">
              <w:t>Initial reading (mL)</w:t>
            </w:r>
          </w:p>
        </w:tc>
        <w:tc>
          <w:tcPr>
            <w:tcW w:w="953" w:type="dxa"/>
          </w:tcPr>
          <w:p w14:paraId="281BDE2A" w14:textId="77777777" w:rsidR="0035247B" w:rsidRPr="00522331" w:rsidRDefault="0035247B" w:rsidP="00664D0A">
            <w:pPr>
              <w:pStyle w:val="i-tabletextalignedright"/>
            </w:pPr>
            <w:r w:rsidRPr="00522331">
              <w:t>0.10</w:t>
            </w:r>
          </w:p>
        </w:tc>
        <w:tc>
          <w:tcPr>
            <w:tcW w:w="1134" w:type="dxa"/>
          </w:tcPr>
          <w:p w14:paraId="5026C2C7" w14:textId="77777777" w:rsidR="0035247B" w:rsidRPr="00522331" w:rsidRDefault="0035247B" w:rsidP="00664D0A">
            <w:pPr>
              <w:pStyle w:val="i-tabletextalignedright"/>
            </w:pPr>
            <w:r w:rsidRPr="00522331">
              <w:t>1.00</w:t>
            </w:r>
          </w:p>
        </w:tc>
        <w:tc>
          <w:tcPr>
            <w:tcW w:w="1134" w:type="dxa"/>
          </w:tcPr>
          <w:p w14:paraId="7A0B3E1B" w14:textId="77777777" w:rsidR="0035247B" w:rsidRPr="00522331" w:rsidRDefault="0035247B" w:rsidP="00664D0A">
            <w:pPr>
              <w:pStyle w:val="i-tabletextalignedright"/>
            </w:pPr>
            <w:r w:rsidRPr="00522331">
              <w:t>1.</w:t>
            </w:r>
            <w:r w:rsidR="00690522" w:rsidRPr="00522331">
              <w:t>10</w:t>
            </w:r>
          </w:p>
        </w:tc>
        <w:tc>
          <w:tcPr>
            <w:tcW w:w="1134" w:type="dxa"/>
          </w:tcPr>
          <w:p w14:paraId="1C5A8EA4" w14:textId="77777777" w:rsidR="0035247B" w:rsidRPr="00522331" w:rsidRDefault="0035247B" w:rsidP="00664D0A">
            <w:pPr>
              <w:pStyle w:val="i-tabletextalignedright"/>
            </w:pPr>
            <w:r w:rsidRPr="00522331">
              <w:t>1.65</w:t>
            </w:r>
          </w:p>
        </w:tc>
        <w:tc>
          <w:tcPr>
            <w:tcW w:w="1134" w:type="dxa"/>
          </w:tcPr>
          <w:p w14:paraId="591EF4BB" w14:textId="77777777" w:rsidR="0035247B" w:rsidRPr="00522331" w:rsidRDefault="0035247B" w:rsidP="00664D0A">
            <w:pPr>
              <w:pStyle w:val="i-tabletextalignedright"/>
            </w:pPr>
            <w:r w:rsidRPr="00522331">
              <w:t>0.85</w:t>
            </w:r>
          </w:p>
        </w:tc>
      </w:tr>
    </w:tbl>
    <w:p w14:paraId="37739B26" w14:textId="77777777" w:rsidR="0035247B" w:rsidRPr="00522331" w:rsidRDefault="0035247B" w:rsidP="00664D0A">
      <w:pPr>
        <w:pStyle w:val="i-numberedlist1indentfo"/>
      </w:pPr>
      <w:r w:rsidRPr="00522331">
        <w:t>What titration figure should she use in her subsequent calculation?</w:t>
      </w:r>
    </w:p>
    <w:p w14:paraId="6913CC42" w14:textId="75524C8E" w:rsidR="00690522" w:rsidRPr="00522331" w:rsidRDefault="002E3181" w:rsidP="00664D0A">
      <w:pPr>
        <w:pStyle w:val="i-numberedlist2"/>
      </w:pPr>
      <w:r w:rsidRPr="00664D0A">
        <w:rPr>
          <w:rStyle w:val="i-listnumber"/>
        </w:rPr>
        <w:t>A</w:t>
      </w:r>
      <w:r w:rsidRPr="00522331">
        <w:tab/>
      </w:r>
      <w:r w:rsidR="00690522" w:rsidRPr="00522331">
        <w:t>21.24</w:t>
      </w:r>
      <w:r w:rsidR="00B44628">
        <w:t> </w:t>
      </w:r>
      <w:r w:rsidR="00690522" w:rsidRPr="00522331">
        <w:t>mL</w:t>
      </w:r>
    </w:p>
    <w:p w14:paraId="378FE415" w14:textId="219A85DB" w:rsidR="002E3181" w:rsidRPr="00522331" w:rsidRDefault="002E3181" w:rsidP="00664D0A">
      <w:pPr>
        <w:pStyle w:val="i-numberedlist2"/>
      </w:pPr>
      <w:r w:rsidRPr="00664D0A">
        <w:rPr>
          <w:rStyle w:val="i-listnumber"/>
        </w:rPr>
        <w:t>B</w:t>
      </w:r>
      <w:r w:rsidRPr="00522331">
        <w:tab/>
      </w:r>
      <w:r w:rsidR="00690522" w:rsidRPr="00522331">
        <w:t>21.59</w:t>
      </w:r>
      <w:r w:rsidR="00B44628">
        <w:t> </w:t>
      </w:r>
      <w:r w:rsidR="00690522" w:rsidRPr="00522331">
        <w:t>mL</w:t>
      </w:r>
    </w:p>
    <w:p w14:paraId="262DC6E2" w14:textId="6F8DD548" w:rsidR="00690522" w:rsidRPr="00522331" w:rsidRDefault="002E3181" w:rsidP="00664D0A">
      <w:pPr>
        <w:pStyle w:val="i-numberedlist2"/>
      </w:pPr>
      <w:r w:rsidRPr="00664D0A">
        <w:rPr>
          <w:rStyle w:val="i-listnumber"/>
        </w:rPr>
        <w:t>C</w:t>
      </w:r>
      <w:r w:rsidRPr="00522331">
        <w:tab/>
      </w:r>
      <w:r w:rsidR="00690522" w:rsidRPr="00050FAD">
        <w:rPr>
          <w:rStyle w:val="i-numberedlist2blueitalic"/>
        </w:rPr>
        <w:t>21.53</w:t>
      </w:r>
      <w:r w:rsidR="00B44628">
        <w:rPr>
          <w:rStyle w:val="i-numberedlist2blueitalic"/>
        </w:rPr>
        <w:t> </w:t>
      </w:r>
      <w:r w:rsidR="00690522" w:rsidRPr="00050FAD">
        <w:rPr>
          <w:rStyle w:val="i-numberedlist2blueitalic"/>
        </w:rPr>
        <w:t>mL</w:t>
      </w:r>
    </w:p>
    <w:p w14:paraId="453389FE" w14:textId="306410AC" w:rsidR="00690522" w:rsidRPr="00522331" w:rsidRDefault="002E3181" w:rsidP="00664D0A">
      <w:pPr>
        <w:pStyle w:val="i-numberedlist2"/>
      </w:pPr>
      <w:r w:rsidRPr="00664D0A">
        <w:rPr>
          <w:rStyle w:val="i-listnumber"/>
        </w:rPr>
        <w:t>D</w:t>
      </w:r>
      <w:r w:rsidRPr="00522331">
        <w:tab/>
      </w:r>
      <w:r w:rsidR="00690522" w:rsidRPr="00522331">
        <w:t>21.35</w:t>
      </w:r>
      <w:r w:rsidR="00B44628">
        <w:t> </w:t>
      </w:r>
      <w:r w:rsidR="00690522" w:rsidRPr="00522331">
        <w:t>mL</w:t>
      </w:r>
    </w:p>
    <w:p w14:paraId="6541B076" w14:textId="77777777" w:rsidR="00690522" w:rsidRPr="00522331" w:rsidRDefault="002E3181" w:rsidP="00664D0A">
      <w:pPr>
        <w:pStyle w:val="i-numberedlist1"/>
        <w:rPr>
          <w:lang w:val="en-US"/>
        </w:rPr>
      </w:pPr>
      <w:r w:rsidRPr="00664D0A">
        <w:rPr>
          <w:rStyle w:val="i-listnumber"/>
        </w:rPr>
        <w:t>7</w:t>
      </w:r>
      <w:r w:rsidR="00690522" w:rsidRPr="00522331">
        <w:rPr>
          <w:szCs w:val="24"/>
        </w:rPr>
        <w:tab/>
      </w:r>
      <w:r w:rsidR="00690522" w:rsidRPr="00522331">
        <w:rPr>
          <w:lang w:val="en-US"/>
        </w:rPr>
        <w:t>Which of the following oxides would be acidic?</w:t>
      </w:r>
    </w:p>
    <w:p w14:paraId="241B7AE2" w14:textId="37E5602E" w:rsidR="002E3181" w:rsidRPr="00522331" w:rsidRDefault="002E3181" w:rsidP="00664D0A">
      <w:pPr>
        <w:pStyle w:val="i-numberedlist2"/>
      </w:pPr>
      <w:r w:rsidRPr="00664D0A">
        <w:rPr>
          <w:rStyle w:val="i-listnumber"/>
        </w:rPr>
        <w:t>A</w:t>
      </w:r>
      <w:r w:rsidRPr="00522331">
        <w:tab/>
      </w:r>
      <w:r w:rsidR="00690522" w:rsidRPr="00522331">
        <w:rPr>
          <w:lang w:val="en-US"/>
        </w:rPr>
        <w:t>Na</w:t>
      </w:r>
      <w:r w:rsidR="00690522" w:rsidRPr="00C44935">
        <w:rPr>
          <w:rStyle w:val="i-listsubscript"/>
        </w:rPr>
        <w:t>2</w:t>
      </w:r>
      <w:r w:rsidR="00690522" w:rsidRPr="00522331">
        <w:rPr>
          <w:lang w:val="en-US"/>
        </w:rPr>
        <w:t>O</w:t>
      </w:r>
    </w:p>
    <w:p w14:paraId="4D45E5AD" w14:textId="3B0172D1" w:rsidR="002E3181" w:rsidRPr="00522331" w:rsidRDefault="002E3181" w:rsidP="00664D0A">
      <w:pPr>
        <w:pStyle w:val="i-numberedlist2"/>
      </w:pPr>
      <w:r w:rsidRPr="00664D0A">
        <w:rPr>
          <w:rStyle w:val="i-listnumber"/>
        </w:rPr>
        <w:t>B</w:t>
      </w:r>
      <w:r w:rsidRPr="00522331">
        <w:tab/>
      </w:r>
      <w:proofErr w:type="spellStart"/>
      <w:r w:rsidR="00690522" w:rsidRPr="00522331">
        <w:rPr>
          <w:lang w:val="en-US"/>
        </w:rPr>
        <w:t>MgO</w:t>
      </w:r>
      <w:proofErr w:type="spellEnd"/>
    </w:p>
    <w:p w14:paraId="0D88F2D2" w14:textId="7B8E15C0" w:rsidR="002E3181" w:rsidRPr="00522331" w:rsidRDefault="002E3181" w:rsidP="00664D0A">
      <w:pPr>
        <w:pStyle w:val="i-numberedlist2"/>
      </w:pPr>
      <w:r w:rsidRPr="00664D0A">
        <w:rPr>
          <w:rStyle w:val="i-listnumber"/>
        </w:rPr>
        <w:t>C</w:t>
      </w:r>
      <w:r w:rsidRPr="00522331">
        <w:tab/>
      </w:r>
      <w:r w:rsidR="00690522" w:rsidRPr="00522331">
        <w:rPr>
          <w:lang w:val="en-US"/>
        </w:rPr>
        <w:t>Al</w:t>
      </w:r>
      <w:r w:rsidR="00690522" w:rsidRPr="00C44935">
        <w:rPr>
          <w:rStyle w:val="i-listsubscript"/>
        </w:rPr>
        <w:t>2</w:t>
      </w:r>
      <w:r w:rsidR="00690522" w:rsidRPr="00522331">
        <w:rPr>
          <w:lang w:val="en-US"/>
        </w:rPr>
        <w:t>O</w:t>
      </w:r>
      <w:r w:rsidR="00690522" w:rsidRPr="00C44935">
        <w:rPr>
          <w:rStyle w:val="i-listsubscript"/>
        </w:rPr>
        <w:t>3</w:t>
      </w:r>
    </w:p>
    <w:p w14:paraId="59D81504" w14:textId="14E56F0C" w:rsidR="002E3181" w:rsidRPr="00522331" w:rsidRDefault="002E3181" w:rsidP="00664D0A">
      <w:pPr>
        <w:pStyle w:val="i-numberedlist2"/>
      </w:pPr>
      <w:r w:rsidRPr="00664D0A">
        <w:rPr>
          <w:rStyle w:val="i-listnumber"/>
        </w:rPr>
        <w:t>D</w:t>
      </w:r>
      <w:r w:rsidRPr="00522331">
        <w:tab/>
      </w:r>
      <w:r w:rsidR="00690522" w:rsidRPr="000F3310">
        <w:rPr>
          <w:rStyle w:val="i-numberedlist2blueitalic"/>
        </w:rPr>
        <w:t>CO</w:t>
      </w:r>
    </w:p>
    <w:p w14:paraId="51AB132B" w14:textId="77777777" w:rsidR="00565B03" w:rsidRPr="00522331" w:rsidRDefault="002E3181" w:rsidP="00664D0A">
      <w:pPr>
        <w:pStyle w:val="i-numberedlist1"/>
      </w:pPr>
      <w:r w:rsidRPr="0037359D">
        <w:rPr>
          <w:rStyle w:val="i-listnumber"/>
        </w:rPr>
        <w:t>8</w:t>
      </w:r>
      <w:r w:rsidRPr="00522331">
        <w:tab/>
      </w:r>
      <w:r w:rsidR="00565B03" w:rsidRPr="00522331">
        <w:t>Which one of the following, when diluted, is a weak electrolyte?</w:t>
      </w:r>
    </w:p>
    <w:p w14:paraId="2B0B34DC" w14:textId="40E1E26C" w:rsidR="002E3181" w:rsidRPr="00522331" w:rsidRDefault="002E3181" w:rsidP="00664D0A">
      <w:pPr>
        <w:pStyle w:val="i-numberedlist2"/>
      </w:pPr>
      <w:r w:rsidRPr="0037359D">
        <w:rPr>
          <w:rStyle w:val="i-listnumber"/>
        </w:rPr>
        <w:t>A</w:t>
      </w:r>
      <w:r w:rsidRPr="00522331">
        <w:tab/>
      </w:r>
      <w:proofErr w:type="gramStart"/>
      <w:r w:rsidR="00565B03" w:rsidRPr="00522331">
        <w:t>Ca(</w:t>
      </w:r>
      <w:proofErr w:type="gramEnd"/>
      <w:r w:rsidR="00565B03" w:rsidRPr="00522331">
        <w:t>OH)</w:t>
      </w:r>
      <w:r w:rsidR="00565B03" w:rsidRPr="00C44935">
        <w:rPr>
          <w:rStyle w:val="i-listsubscript"/>
        </w:rPr>
        <w:t>2</w:t>
      </w:r>
    </w:p>
    <w:p w14:paraId="67F7A666" w14:textId="34B81284" w:rsidR="002E3181" w:rsidRPr="00522331" w:rsidRDefault="002E3181" w:rsidP="00664D0A">
      <w:pPr>
        <w:pStyle w:val="i-numberedlist2"/>
      </w:pPr>
      <w:r w:rsidRPr="0037359D">
        <w:rPr>
          <w:rStyle w:val="i-listnumber"/>
        </w:rPr>
        <w:t>B</w:t>
      </w:r>
      <w:r w:rsidRPr="00522331">
        <w:tab/>
      </w:r>
      <w:r w:rsidR="00565B03" w:rsidRPr="00522331">
        <w:t>HNO</w:t>
      </w:r>
      <w:r w:rsidR="00565B03" w:rsidRPr="00C44935">
        <w:rPr>
          <w:rStyle w:val="i-listsubscript"/>
        </w:rPr>
        <w:t>3</w:t>
      </w:r>
    </w:p>
    <w:p w14:paraId="22B78607" w14:textId="14AB1E28" w:rsidR="002E3181" w:rsidRPr="00522331" w:rsidRDefault="002E3181" w:rsidP="00664D0A">
      <w:pPr>
        <w:pStyle w:val="i-numberedlist2"/>
      </w:pPr>
      <w:r w:rsidRPr="0037359D">
        <w:rPr>
          <w:rStyle w:val="i-listnumber"/>
        </w:rPr>
        <w:t>C</w:t>
      </w:r>
      <w:r w:rsidRPr="00522331">
        <w:tab/>
      </w:r>
      <w:r w:rsidR="00565B03" w:rsidRPr="000F3310">
        <w:rPr>
          <w:rStyle w:val="i-numberedlist2blueitalic"/>
        </w:rPr>
        <w:t>CH</w:t>
      </w:r>
      <w:r w:rsidR="00565B03" w:rsidRPr="000F3310">
        <w:rPr>
          <w:rStyle w:val="i-numberedlist2subscriptitalic"/>
        </w:rPr>
        <w:t>3</w:t>
      </w:r>
      <w:r w:rsidR="00565B03" w:rsidRPr="000F3310">
        <w:rPr>
          <w:rStyle w:val="i-numberedlist2blueitalic"/>
        </w:rPr>
        <w:t>COOH</w:t>
      </w:r>
    </w:p>
    <w:p w14:paraId="759D6E64" w14:textId="03B0B3F6" w:rsidR="002E3181" w:rsidRPr="00522331" w:rsidRDefault="002E3181" w:rsidP="00664D0A">
      <w:pPr>
        <w:pStyle w:val="i-numberedlist2"/>
      </w:pPr>
      <w:r w:rsidRPr="0037359D">
        <w:rPr>
          <w:rStyle w:val="i-listnumber"/>
        </w:rPr>
        <w:t>D</w:t>
      </w:r>
      <w:r w:rsidRPr="00522331">
        <w:tab/>
      </w:r>
      <w:proofErr w:type="spellStart"/>
      <w:r w:rsidR="00565B03" w:rsidRPr="00522331">
        <w:t>NaOH</w:t>
      </w:r>
      <w:proofErr w:type="spellEnd"/>
    </w:p>
    <w:p w14:paraId="33A0E6D8" w14:textId="6D8F06D3" w:rsidR="000862AC" w:rsidRPr="00522331" w:rsidRDefault="002E3181" w:rsidP="0037359D">
      <w:pPr>
        <w:pStyle w:val="i-numberedlist1"/>
      </w:pPr>
      <w:r w:rsidRPr="0037359D">
        <w:rPr>
          <w:rStyle w:val="i-listnumber"/>
        </w:rPr>
        <w:t>9</w:t>
      </w:r>
      <w:r w:rsidRPr="00522331">
        <w:tab/>
      </w:r>
      <w:r w:rsidR="000862AC" w:rsidRPr="00522331">
        <w:t>What is the pH of a 2</w:t>
      </w:r>
      <w:r w:rsidR="00B44628">
        <w:t> </w:t>
      </w:r>
      <w:proofErr w:type="spellStart"/>
      <w:r w:rsidR="000862AC" w:rsidRPr="00522331">
        <w:t>mol</w:t>
      </w:r>
      <w:proofErr w:type="spellEnd"/>
      <w:r w:rsidR="00B44628">
        <w:t> </w:t>
      </w:r>
      <w:r w:rsidR="000862AC" w:rsidRPr="00522331">
        <w:t>L</w:t>
      </w:r>
      <w:r w:rsidR="0037359D" w:rsidRPr="00C44935">
        <w:rPr>
          <w:rStyle w:val="i-listsuperscript"/>
        </w:rPr>
        <w:t>–</w:t>
      </w:r>
      <w:r w:rsidR="000862AC" w:rsidRPr="00C44935">
        <w:rPr>
          <w:rStyle w:val="i-listsuperscript"/>
        </w:rPr>
        <w:t>1</w:t>
      </w:r>
      <w:r w:rsidR="000862AC" w:rsidRPr="00522331">
        <w:t xml:space="preserve"> solution of </w:t>
      </w:r>
      <w:proofErr w:type="gramStart"/>
      <w:r w:rsidR="000862AC" w:rsidRPr="00522331">
        <w:t>Ca(</w:t>
      </w:r>
      <w:proofErr w:type="gramEnd"/>
      <w:r w:rsidR="000862AC" w:rsidRPr="00522331">
        <w:t>OH)</w:t>
      </w:r>
      <w:r w:rsidR="000862AC" w:rsidRPr="00C44935">
        <w:rPr>
          <w:rStyle w:val="i-listsubscript"/>
        </w:rPr>
        <w:t>2</w:t>
      </w:r>
      <w:r w:rsidR="000862AC" w:rsidRPr="00522331">
        <w:t>?</w:t>
      </w:r>
    </w:p>
    <w:p w14:paraId="3EC4B154" w14:textId="3BCBA9A9" w:rsidR="000862AC" w:rsidRPr="00522331" w:rsidRDefault="000862AC" w:rsidP="0037359D">
      <w:pPr>
        <w:pStyle w:val="i-numberedlist2"/>
      </w:pPr>
      <w:r w:rsidRPr="0037359D">
        <w:rPr>
          <w:rStyle w:val="i-listnumber"/>
        </w:rPr>
        <w:t>A</w:t>
      </w:r>
      <w:r w:rsidRPr="00522331">
        <w:tab/>
        <w:t>0.3</w:t>
      </w:r>
    </w:p>
    <w:p w14:paraId="1AD3BA96" w14:textId="0A4302F8" w:rsidR="000862AC" w:rsidRPr="00522331" w:rsidRDefault="000862AC" w:rsidP="0037359D">
      <w:pPr>
        <w:pStyle w:val="i-numberedlist2"/>
      </w:pPr>
      <w:r w:rsidRPr="0037359D">
        <w:rPr>
          <w:rStyle w:val="i-listnumber"/>
        </w:rPr>
        <w:lastRenderedPageBreak/>
        <w:t>B</w:t>
      </w:r>
      <w:r w:rsidRPr="00522331">
        <w:tab/>
        <w:t>0.6</w:t>
      </w:r>
    </w:p>
    <w:p w14:paraId="47A9C284" w14:textId="69D97A0D" w:rsidR="000862AC" w:rsidRPr="00522331" w:rsidRDefault="000862AC" w:rsidP="0037359D">
      <w:pPr>
        <w:pStyle w:val="i-numberedlist2"/>
      </w:pPr>
      <w:r w:rsidRPr="0037359D">
        <w:rPr>
          <w:rStyle w:val="i-listnumber"/>
        </w:rPr>
        <w:t>C</w:t>
      </w:r>
      <w:r w:rsidRPr="00522331">
        <w:tab/>
      </w:r>
      <w:r w:rsidRPr="000F3310">
        <w:rPr>
          <w:rStyle w:val="i-numberedlist2blueitalic"/>
        </w:rPr>
        <w:t>13.4</w:t>
      </w:r>
    </w:p>
    <w:p w14:paraId="56981A5E" w14:textId="572C37E3" w:rsidR="00AE1F39" w:rsidRPr="00522331" w:rsidRDefault="000862AC" w:rsidP="0037359D">
      <w:pPr>
        <w:pStyle w:val="i-numberedlist2"/>
      </w:pPr>
      <w:r w:rsidRPr="0037359D">
        <w:rPr>
          <w:rStyle w:val="i-listnumber"/>
        </w:rPr>
        <w:t>D</w:t>
      </w:r>
      <w:r w:rsidRPr="00522331">
        <w:tab/>
        <w:t>13.7</w:t>
      </w:r>
    </w:p>
    <w:p w14:paraId="24386EE1" w14:textId="61CF07F9" w:rsidR="00A17958" w:rsidRPr="00522331" w:rsidRDefault="00A17958" w:rsidP="0037359D">
      <w:pPr>
        <w:pStyle w:val="i-numberedlist1"/>
      </w:pPr>
      <w:r w:rsidRPr="0037359D">
        <w:rPr>
          <w:rStyle w:val="i-listnumber"/>
        </w:rPr>
        <w:t>10</w:t>
      </w:r>
      <w:r w:rsidRPr="00522331">
        <w:tab/>
        <w:t>A reaction can be sped up in several ways</w:t>
      </w:r>
      <w:r w:rsidR="001A19B7">
        <w:t>. Which method</w:t>
      </w:r>
      <w:r w:rsidRPr="00522331">
        <w:t xml:space="preserve"> from the list below would </w:t>
      </w:r>
      <w:r w:rsidRPr="00CE60E3">
        <w:rPr>
          <w:rStyle w:val="i-numberedlist1italic"/>
        </w:rPr>
        <w:t>not</w:t>
      </w:r>
      <w:r w:rsidRPr="00522331">
        <w:t xml:space="preserve"> affect the rate of reaction?</w:t>
      </w:r>
    </w:p>
    <w:p w14:paraId="24026257" w14:textId="424376B0" w:rsidR="00A17958" w:rsidRPr="00522331" w:rsidRDefault="00A17958" w:rsidP="009A26D1">
      <w:pPr>
        <w:pStyle w:val="i-equationtext"/>
      </w:pPr>
      <w:proofErr w:type="gramStart"/>
      <w:r w:rsidRPr="00522331">
        <w:t>N</w:t>
      </w:r>
      <w:r w:rsidRPr="00087323">
        <w:rPr>
          <w:rStyle w:val="i-listsubscript"/>
        </w:rPr>
        <w:t>2</w:t>
      </w:r>
      <w:r w:rsidRPr="0037359D">
        <w:t>(</w:t>
      </w:r>
      <w:proofErr w:type="gramEnd"/>
      <w:r w:rsidRPr="0037359D">
        <w:t>g)</w:t>
      </w:r>
      <w:r w:rsidRPr="00522331">
        <w:t xml:space="preserve"> + 3H</w:t>
      </w:r>
      <w:r w:rsidRPr="00087323">
        <w:rPr>
          <w:rStyle w:val="i-listsubscript"/>
        </w:rPr>
        <w:t>2</w:t>
      </w:r>
      <w:r w:rsidRPr="0037359D">
        <w:t>(g)</w:t>
      </w:r>
      <w:r w:rsidR="0037359D">
        <w:t xml:space="preserve"> </w:t>
      </w:r>
      <w:r w:rsidRPr="00522331">
        <w:sym w:font="Wingdings 3" w:char="F044"/>
      </w:r>
      <w:r w:rsidR="0037359D">
        <w:t xml:space="preserve"> </w:t>
      </w:r>
      <w:r w:rsidRPr="00522331">
        <w:t>2NH</w:t>
      </w:r>
      <w:r w:rsidRPr="00087323">
        <w:rPr>
          <w:rStyle w:val="i-listsubscript"/>
        </w:rPr>
        <w:t>3</w:t>
      </w:r>
      <w:r w:rsidRPr="0037359D">
        <w:t>(g)</w:t>
      </w:r>
      <w:r w:rsidRPr="00522331">
        <w:t xml:space="preserve"> + energy</w:t>
      </w:r>
    </w:p>
    <w:p w14:paraId="0A836AB7" w14:textId="0D15DD98" w:rsidR="00A17958" w:rsidRPr="00C44935" w:rsidRDefault="0037359D" w:rsidP="008E095D">
      <w:pPr>
        <w:pStyle w:val="i-numberedlist3"/>
      </w:pPr>
      <w:proofErr w:type="gramStart"/>
      <w:r w:rsidRPr="0037359D">
        <w:rPr>
          <w:rStyle w:val="i-listnumber"/>
        </w:rPr>
        <w:t>i</w:t>
      </w:r>
      <w:proofErr w:type="gramEnd"/>
      <w:r>
        <w:tab/>
        <w:t>Temperature change</w:t>
      </w:r>
    </w:p>
    <w:p w14:paraId="6EA1B06A" w14:textId="3E761FF2" w:rsidR="00A17958" w:rsidRPr="00C44935" w:rsidRDefault="0037359D" w:rsidP="008E095D">
      <w:pPr>
        <w:pStyle w:val="i-numberedlist3"/>
      </w:pPr>
      <w:proofErr w:type="gramStart"/>
      <w:r w:rsidRPr="0037359D">
        <w:rPr>
          <w:rStyle w:val="i-listnumber"/>
        </w:rPr>
        <w:t>ii</w:t>
      </w:r>
      <w:proofErr w:type="gramEnd"/>
      <w:r>
        <w:tab/>
        <w:t>Pressure change</w:t>
      </w:r>
    </w:p>
    <w:p w14:paraId="4BF9CCB7" w14:textId="3969B014" w:rsidR="00A17958" w:rsidRPr="00C44935" w:rsidRDefault="0037359D" w:rsidP="008E095D">
      <w:pPr>
        <w:pStyle w:val="i-numberedlist3"/>
      </w:pPr>
      <w:proofErr w:type="gramStart"/>
      <w:r w:rsidRPr="0037359D">
        <w:rPr>
          <w:rStyle w:val="i-listnumber"/>
        </w:rPr>
        <w:t>iii</w:t>
      </w:r>
      <w:proofErr w:type="gramEnd"/>
      <w:r>
        <w:tab/>
        <w:t>Add</w:t>
      </w:r>
      <w:r w:rsidR="001A19B7">
        <w:t>ing</w:t>
      </w:r>
      <w:r>
        <w:t xml:space="preserve"> a catalyst</w:t>
      </w:r>
    </w:p>
    <w:p w14:paraId="492F6C36" w14:textId="2694D03A" w:rsidR="00A17958" w:rsidRPr="00C44935" w:rsidRDefault="0037359D" w:rsidP="008E095D">
      <w:pPr>
        <w:pStyle w:val="i-numberedlist3"/>
      </w:pPr>
      <w:proofErr w:type="gramStart"/>
      <w:r w:rsidRPr="0037359D">
        <w:rPr>
          <w:rStyle w:val="i-listnumber"/>
        </w:rPr>
        <w:t>iv</w:t>
      </w:r>
      <w:proofErr w:type="gramEnd"/>
      <w:r>
        <w:tab/>
      </w:r>
      <w:r w:rsidR="00A17958" w:rsidRPr="00C44935">
        <w:t>Add</w:t>
      </w:r>
      <w:r w:rsidR="001A19B7">
        <w:t>ing</w:t>
      </w:r>
      <w:r w:rsidR="00A17958" w:rsidRPr="00C44935">
        <w:t xml:space="preserve"> more reactants</w:t>
      </w:r>
    </w:p>
    <w:p w14:paraId="3B572464" w14:textId="0985992B" w:rsidR="00A17958" w:rsidRPr="00522331" w:rsidRDefault="00A17958" w:rsidP="0037359D">
      <w:pPr>
        <w:pStyle w:val="i-numberedlist2"/>
      </w:pPr>
      <w:proofErr w:type="gramStart"/>
      <w:r w:rsidRPr="0037359D">
        <w:rPr>
          <w:rStyle w:val="i-listnumber"/>
        </w:rPr>
        <w:t>A</w:t>
      </w:r>
      <w:proofErr w:type="gramEnd"/>
      <w:r w:rsidRPr="00522331">
        <w:tab/>
      </w:r>
      <w:r w:rsidR="0037359D" w:rsidRPr="001A19B7">
        <w:t>i</w:t>
      </w:r>
      <w:r w:rsidRPr="001A19B7">
        <w:t xml:space="preserve"> only</w:t>
      </w:r>
    </w:p>
    <w:p w14:paraId="191BE2D4" w14:textId="2A05C1C4" w:rsidR="00A17958" w:rsidRPr="001A19B7" w:rsidRDefault="00A17958" w:rsidP="0037359D">
      <w:pPr>
        <w:pStyle w:val="i-numberedlist2"/>
      </w:pPr>
      <w:r w:rsidRPr="0037359D">
        <w:rPr>
          <w:rStyle w:val="i-listnumber"/>
        </w:rPr>
        <w:t>B</w:t>
      </w:r>
      <w:r w:rsidRPr="00522331">
        <w:tab/>
      </w:r>
      <w:r w:rsidR="0037359D" w:rsidRPr="001A19B7">
        <w:t>i</w:t>
      </w:r>
      <w:r w:rsidRPr="001A19B7">
        <w:t xml:space="preserve"> and </w:t>
      </w:r>
      <w:r w:rsidR="0037359D" w:rsidRPr="001A19B7">
        <w:t>ii</w:t>
      </w:r>
    </w:p>
    <w:p w14:paraId="5DD991F7" w14:textId="27B16913" w:rsidR="00A17958" w:rsidRPr="00522331" w:rsidRDefault="00A17958" w:rsidP="0037359D">
      <w:pPr>
        <w:pStyle w:val="i-numberedlist2"/>
      </w:pPr>
      <w:r w:rsidRPr="0037359D">
        <w:rPr>
          <w:rStyle w:val="i-listnumber"/>
        </w:rPr>
        <w:t>C</w:t>
      </w:r>
      <w:r w:rsidRPr="00522331">
        <w:tab/>
      </w:r>
      <w:proofErr w:type="gramStart"/>
      <w:r w:rsidR="0037359D" w:rsidRPr="001A19B7">
        <w:rPr>
          <w:rStyle w:val="i-numberedlist2blueitalic"/>
        </w:rPr>
        <w:t>iv</w:t>
      </w:r>
      <w:proofErr w:type="gramEnd"/>
      <w:r w:rsidRPr="001A19B7">
        <w:rPr>
          <w:rStyle w:val="i-numberedlist2blueitalic"/>
        </w:rPr>
        <w:t xml:space="preserve"> </w:t>
      </w:r>
      <w:r w:rsidRPr="000F3310">
        <w:rPr>
          <w:rStyle w:val="i-numberedlist2blueitalic"/>
        </w:rPr>
        <w:t>only</w:t>
      </w:r>
    </w:p>
    <w:p w14:paraId="7EC19E59" w14:textId="4BD4AFD1" w:rsidR="00A17958" w:rsidRPr="00522331" w:rsidRDefault="00A17958" w:rsidP="0037359D">
      <w:pPr>
        <w:pStyle w:val="i-numberedlist2"/>
        <w:rPr>
          <w:bCs/>
        </w:rPr>
      </w:pPr>
      <w:r w:rsidRPr="0037359D">
        <w:rPr>
          <w:rStyle w:val="i-listnumber"/>
        </w:rPr>
        <w:t>D</w:t>
      </w:r>
      <w:r w:rsidRPr="00522331">
        <w:tab/>
      </w:r>
      <w:r w:rsidR="001A19B7">
        <w:t>N</w:t>
      </w:r>
      <w:r w:rsidRPr="00522331">
        <w:t>one of the above</w:t>
      </w:r>
    </w:p>
    <w:p w14:paraId="794575B8" w14:textId="0886229A" w:rsidR="00A17958" w:rsidRDefault="002E3181" w:rsidP="00C67917">
      <w:pPr>
        <w:pStyle w:val="i-numberedlist1"/>
      </w:pPr>
      <w:r w:rsidRPr="00030F61">
        <w:rPr>
          <w:rStyle w:val="i-listnumber"/>
        </w:rPr>
        <w:t>11</w:t>
      </w:r>
      <w:r w:rsidRPr="00522331">
        <w:rPr>
          <w:bCs/>
        </w:rPr>
        <w:tab/>
      </w:r>
      <w:r w:rsidR="00A17958" w:rsidRPr="00522331">
        <w:t>Successive ionisation energies can determine which group an element belongs to.</w:t>
      </w:r>
      <w:r w:rsidR="00C67917">
        <w:t xml:space="preserve"> </w:t>
      </w:r>
      <w:r w:rsidR="00CE60E3">
        <w:t>To w</w:t>
      </w:r>
      <w:r w:rsidR="00A17958" w:rsidRPr="00522331">
        <w:t>hich group does this element belong</w:t>
      </w:r>
      <w:r w:rsidR="00BF1617" w:rsidRPr="00522331">
        <w:t>?</w:t>
      </w:r>
    </w:p>
    <w:tbl>
      <w:tblPr>
        <w:tblStyle w:val="TableGrid"/>
        <w:tblW w:w="0" w:type="auto"/>
        <w:tblInd w:w="534" w:type="dxa"/>
        <w:tblLook w:val="04A0" w:firstRow="1" w:lastRow="0" w:firstColumn="1" w:lastColumn="0" w:noHBand="0" w:noVBand="1"/>
      </w:tblPr>
      <w:tblGrid>
        <w:gridCol w:w="1417"/>
        <w:gridCol w:w="2693"/>
      </w:tblGrid>
      <w:tr w:rsidR="00695494" w14:paraId="40D35C27" w14:textId="77777777" w:rsidTr="00695494">
        <w:tc>
          <w:tcPr>
            <w:tcW w:w="1417" w:type="dxa"/>
          </w:tcPr>
          <w:p w14:paraId="75496BA8" w14:textId="1690BD63" w:rsidR="00695494" w:rsidRDefault="00695494" w:rsidP="00695494">
            <w:pPr>
              <w:pStyle w:val="i-tabletext"/>
            </w:pPr>
            <w:r>
              <w:t>First</w:t>
            </w:r>
          </w:p>
        </w:tc>
        <w:tc>
          <w:tcPr>
            <w:tcW w:w="2693" w:type="dxa"/>
          </w:tcPr>
          <w:p w14:paraId="1CB40292" w14:textId="008F57C0" w:rsidR="00695494" w:rsidRDefault="00695494" w:rsidP="00695494">
            <w:pPr>
              <w:pStyle w:val="i-tabletextalignedright"/>
            </w:pPr>
            <w:r w:rsidRPr="00522331">
              <w:t>787</w:t>
            </w:r>
            <w:r w:rsidR="00B44628">
              <w:t> </w:t>
            </w:r>
            <w:r>
              <w:t>k</w:t>
            </w:r>
            <w:r w:rsidRPr="00522331">
              <w:t>J</w:t>
            </w:r>
            <w:r w:rsidR="00B44628">
              <w:t> </w:t>
            </w:r>
            <w:proofErr w:type="spellStart"/>
            <w:r w:rsidRPr="00522331">
              <w:t>mol</w:t>
            </w:r>
            <w:proofErr w:type="spellEnd"/>
            <w:r w:rsidRPr="00087323">
              <w:rPr>
                <w:rStyle w:val="i-tabletextsuperscript"/>
              </w:rPr>
              <w:t>–1</w:t>
            </w:r>
          </w:p>
        </w:tc>
      </w:tr>
      <w:tr w:rsidR="00695494" w14:paraId="6EB1E914" w14:textId="77777777" w:rsidTr="00695494">
        <w:tc>
          <w:tcPr>
            <w:tcW w:w="1417" w:type="dxa"/>
          </w:tcPr>
          <w:p w14:paraId="07831817" w14:textId="3959C8E7" w:rsidR="00695494" w:rsidRDefault="00695494" w:rsidP="00695494">
            <w:pPr>
              <w:pStyle w:val="i-tabletext"/>
            </w:pPr>
            <w:r>
              <w:t>Second</w:t>
            </w:r>
          </w:p>
        </w:tc>
        <w:tc>
          <w:tcPr>
            <w:tcW w:w="2693" w:type="dxa"/>
          </w:tcPr>
          <w:p w14:paraId="4B3FEE9D" w14:textId="7CF4D6FB" w:rsidR="00695494" w:rsidRDefault="00695494" w:rsidP="00695494">
            <w:pPr>
              <w:pStyle w:val="i-tabletextalignedright"/>
            </w:pPr>
            <w:r w:rsidRPr="00522331">
              <w:t>1577</w:t>
            </w:r>
            <w:r w:rsidR="00B44628">
              <w:t> </w:t>
            </w:r>
            <w:r>
              <w:t>k</w:t>
            </w:r>
            <w:r w:rsidRPr="00522331">
              <w:t>J</w:t>
            </w:r>
            <w:r w:rsidR="00B44628">
              <w:t> </w:t>
            </w:r>
            <w:proofErr w:type="spellStart"/>
            <w:r w:rsidRPr="00522331">
              <w:t>mo</w:t>
            </w:r>
            <w:r>
              <w:t>l</w:t>
            </w:r>
            <w:proofErr w:type="spellEnd"/>
            <w:r w:rsidRPr="00087323">
              <w:rPr>
                <w:rStyle w:val="i-tabletextsuperscript"/>
              </w:rPr>
              <w:t>–1</w:t>
            </w:r>
          </w:p>
        </w:tc>
      </w:tr>
      <w:tr w:rsidR="00695494" w14:paraId="2B986F1F" w14:textId="77777777" w:rsidTr="00695494">
        <w:tc>
          <w:tcPr>
            <w:tcW w:w="1417" w:type="dxa"/>
          </w:tcPr>
          <w:p w14:paraId="3A47A19F" w14:textId="3F290EA2" w:rsidR="00695494" w:rsidRDefault="00695494" w:rsidP="00695494">
            <w:pPr>
              <w:pStyle w:val="i-tabletext"/>
            </w:pPr>
            <w:r>
              <w:t>Third</w:t>
            </w:r>
          </w:p>
        </w:tc>
        <w:tc>
          <w:tcPr>
            <w:tcW w:w="2693" w:type="dxa"/>
          </w:tcPr>
          <w:p w14:paraId="69102641" w14:textId="3584A2BD" w:rsidR="00695494" w:rsidRDefault="00695494" w:rsidP="00695494">
            <w:pPr>
              <w:pStyle w:val="i-tabletextalignedright"/>
            </w:pPr>
            <w:r w:rsidRPr="00522331">
              <w:t>3232</w:t>
            </w:r>
            <w:r w:rsidR="00B44628">
              <w:t> </w:t>
            </w:r>
            <w:r>
              <w:t>k</w:t>
            </w:r>
            <w:r w:rsidRPr="00522331">
              <w:t>J</w:t>
            </w:r>
            <w:r w:rsidR="00B44628">
              <w:t> </w:t>
            </w:r>
            <w:proofErr w:type="spellStart"/>
            <w:r w:rsidRPr="00522331">
              <w:t>mol</w:t>
            </w:r>
            <w:proofErr w:type="spellEnd"/>
            <w:r w:rsidRPr="00087323">
              <w:rPr>
                <w:rStyle w:val="i-tabletextsuperscript"/>
              </w:rPr>
              <w:t>–1</w:t>
            </w:r>
          </w:p>
        </w:tc>
      </w:tr>
      <w:tr w:rsidR="00695494" w14:paraId="777A4105" w14:textId="77777777" w:rsidTr="00695494">
        <w:tc>
          <w:tcPr>
            <w:tcW w:w="1417" w:type="dxa"/>
          </w:tcPr>
          <w:p w14:paraId="11EBB422" w14:textId="314FC193" w:rsidR="00695494" w:rsidRDefault="00695494" w:rsidP="00695494">
            <w:pPr>
              <w:pStyle w:val="i-tabletext"/>
            </w:pPr>
            <w:r>
              <w:t>Fourth</w:t>
            </w:r>
          </w:p>
        </w:tc>
        <w:tc>
          <w:tcPr>
            <w:tcW w:w="2693" w:type="dxa"/>
          </w:tcPr>
          <w:p w14:paraId="1A6A34DA" w14:textId="31011737" w:rsidR="00695494" w:rsidRDefault="00C67917" w:rsidP="00695494">
            <w:pPr>
              <w:pStyle w:val="i-tabletextalignedright"/>
            </w:pPr>
            <w:r>
              <w:t>4356</w:t>
            </w:r>
            <w:r w:rsidR="00B44628">
              <w:t> </w:t>
            </w:r>
            <w:r w:rsidR="00695494">
              <w:t>k</w:t>
            </w:r>
            <w:r w:rsidR="00695494" w:rsidRPr="00522331">
              <w:t>J</w:t>
            </w:r>
            <w:r w:rsidR="00B44628">
              <w:t> </w:t>
            </w:r>
            <w:proofErr w:type="spellStart"/>
            <w:r w:rsidR="00695494" w:rsidRPr="00522331">
              <w:t>mol</w:t>
            </w:r>
            <w:proofErr w:type="spellEnd"/>
            <w:r w:rsidR="00695494" w:rsidRPr="00087323">
              <w:rPr>
                <w:rStyle w:val="i-tabletextsuperscript"/>
              </w:rPr>
              <w:t>–1</w:t>
            </w:r>
          </w:p>
        </w:tc>
      </w:tr>
      <w:tr w:rsidR="00695494" w14:paraId="6ADC047F" w14:textId="77777777" w:rsidTr="00695494">
        <w:tc>
          <w:tcPr>
            <w:tcW w:w="1417" w:type="dxa"/>
          </w:tcPr>
          <w:p w14:paraId="281D5501" w14:textId="3B78D480" w:rsidR="00695494" w:rsidRDefault="00695494" w:rsidP="00695494">
            <w:pPr>
              <w:pStyle w:val="i-tabletext"/>
            </w:pPr>
            <w:r>
              <w:t>Fifth</w:t>
            </w:r>
          </w:p>
        </w:tc>
        <w:tc>
          <w:tcPr>
            <w:tcW w:w="2693" w:type="dxa"/>
          </w:tcPr>
          <w:p w14:paraId="0852C854" w14:textId="48E23C35" w:rsidR="00695494" w:rsidRDefault="00C67917" w:rsidP="00695494">
            <w:pPr>
              <w:pStyle w:val="i-tabletextalignedright"/>
            </w:pPr>
            <w:r>
              <w:t>16</w:t>
            </w:r>
            <w:r w:rsidR="00B44628">
              <w:t> </w:t>
            </w:r>
            <w:r>
              <w:t>091</w:t>
            </w:r>
            <w:r w:rsidR="00B44628">
              <w:t> </w:t>
            </w:r>
            <w:r w:rsidR="00695494">
              <w:t>k</w:t>
            </w:r>
            <w:r w:rsidR="00695494" w:rsidRPr="00522331">
              <w:t>J</w:t>
            </w:r>
            <w:r w:rsidR="00B44628">
              <w:t> </w:t>
            </w:r>
            <w:proofErr w:type="spellStart"/>
            <w:r w:rsidR="00695494" w:rsidRPr="00522331">
              <w:t>mol</w:t>
            </w:r>
            <w:proofErr w:type="spellEnd"/>
            <w:r w:rsidR="00695494" w:rsidRPr="00087323">
              <w:rPr>
                <w:rStyle w:val="i-tabletextsuperscript"/>
              </w:rPr>
              <w:t>–1</w:t>
            </w:r>
          </w:p>
        </w:tc>
      </w:tr>
    </w:tbl>
    <w:p w14:paraId="499615F3" w14:textId="6FC891E6" w:rsidR="00A17958" w:rsidRPr="00522331" w:rsidRDefault="00A17958" w:rsidP="00C67917">
      <w:pPr>
        <w:pStyle w:val="i-numberedlist2"/>
      </w:pPr>
      <w:r w:rsidRPr="00C67917">
        <w:rPr>
          <w:rStyle w:val="i-listnumber"/>
        </w:rPr>
        <w:t>A</w:t>
      </w:r>
      <w:r w:rsidRPr="00522331">
        <w:tab/>
        <w:t>2</w:t>
      </w:r>
    </w:p>
    <w:p w14:paraId="1DD4E7F7" w14:textId="7C921398" w:rsidR="00A17958" w:rsidRPr="00522331" w:rsidRDefault="00A17958" w:rsidP="00C67917">
      <w:pPr>
        <w:pStyle w:val="i-numberedlist2"/>
      </w:pPr>
      <w:r w:rsidRPr="00C67917">
        <w:rPr>
          <w:rStyle w:val="i-listnumber"/>
        </w:rPr>
        <w:t>B</w:t>
      </w:r>
      <w:r w:rsidRPr="00522331">
        <w:tab/>
        <w:t>13</w:t>
      </w:r>
    </w:p>
    <w:p w14:paraId="0BD3BCA9" w14:textId="0B06B5EB" w:rsidR="00A17958" w:rsidRPr="00522331" w:rsidRDefault="00A17958" w:rsidP="00C67917">
      <w:pPr>
        <w:pStyle w:val="i-numberedlist2"/>
      </w:pPr>
      <w:r w:rsidRPr="00C67917">
        <w:rPr>
          <w:rStyle w:val="i-listnumber"/>
        </w:rPr>
        <w:t>C</w:t>
      </w:r>
      <w:r w:rsidRPr="00522331">
        <w:tab/>
        <w:t>14</w:t>
      </w:r>
    </w:p>
    <w:p w14:paraId="54F94F46" w14:textId="1B7DAA0D" w:rsidR="00A17958" w:rsidRPr="00522331" w:rsidRDefault="00A17958" w:rsidP="00C67917">
      <w:pPr>
        <w:pStyle w:val="i-numberedlist2"/>
        <w:rPr>
          <w:bCs/>
        </w:rPr>
      </w:pPr>
      <w:r w:rsidRPr="00C67917">
        <w:rPr>
          <w:rStyle w:val="i-listnumber"/>
        </w:rPr>
        <w:t>D</w:t>
      </w:r>
      <w:r w:rsidRPr="00522331">
        <w:tab/>
      </w:r>
      <w:r w:rsidRPr="000F3310">
        <w:rPr>
          <w:rStyle w:val="i-numberedlist2blueitalic"/>
        </w:rPr>
        <w:t>15</w:t>
      </w:r>
    </w:p>
    <w:p w14:paraId="7B630CE3" w14:textId="15D60BA9" w:rsidR="00BF1617" w:rsidRPr="00522331" w:rsidRDefault="002E3181" w:rsidP="00C67917">
      <w:pPr>
        <w:pStyle w:val="i-numberedlist1"/>
      </w:pPr>
      <w:r w:rsidRPr="00C67917">
        <w:rPr>
          <w:rStyle w:val="i-listnumber"/>
        </w:rPr>
        <w:t>12</w:t>
      </w:r>
      <w:r w:rsidRPr="00522331">
        <w:rPr>
          <w:bCs/>
        </w:rPr>
        <w:tab/>
      </w:r>
      <w:r w:rsidR="00BF1617" w:rsidRPr="00522331">
        <w:t xml:space="preserve">Which is a correct conjugate pairing of the following, in </w:t>
      </w:r>
      <w:r w:rsidR="00C67917" w:rsidRPr="00522331">
        <w:t>order?</w:t>
      </w:r>
    </w:p>
    <w:p w14:paraId="21F26637" w14:textId="035E8E07" w:rsidR="00BF1617" w:rsidRPr="00522331" w:rsidRDefault="00BF1617" w:rsidP="009A26D1">
      <w:pPr>
        <w:pStyle w:val="i-equationtext"/>
      </w:pPr>
      <w:r w:rsidRPr="00522331">
        <w:t>H</w:t>
      </w:r>
      <w:r w:rsidRPr="00087323">
        <w:rPr>
          <w:rStyle w:val="i-listsubscript"/>
        </w:rPr>
        <w:t>2</w:t>
      </w:r>
      <w:r w:rsidRPr="00522331">
        <w:t>O, HSO</w:t>
      </w:r>
      <w:r w:rsidRPr="00087323">
        <w:rPr>
          <w:rStyle w:val="i-listsubscript"/>
        </w:rPr>
        <w:t>4</w:t>
      </w:r>
      <w:r w:rsidR="00C67917" w:rsidRPr="00087323">
        <w:rPr>
          <w:rStyle w:val="i-listsuperscript"/>
        </w:rPr>
        <w:t>–</w:t>
      </w:r>
      <w:r w:rsidRPr="00522331">
        <w:t>, NH</w:t>
      </w:r>
      <w:r w:rsidRPr="00087323">
        <w:rPr>
          <w:rStyle w:val="i-listsubscript"/>
        </w:rPr>
        <w:t>3</w:t>
      </w:r>
      <w:r w:rsidRPr="00522331">
        <w:t>, CO</w:t>
      </w:r>
      <w:r w:rsidRPr="00087323">
        <w:rPr>
          <w:rStyle w:val="i-listsubscript"/>
        </w:rPr>
        <w:t>3</w:t>
      </w:r>
      <w:r w:rsidRPr="00087323">
        <w:rPr>
          <w:rStyle w:val="i-listsuperscript"/>
        </w:rPr>
        <w:t>2</w:t>
      </w:r>
      <w:r w:rsidR="00C67917" w:rsidRPr="00087323">
        <w:rPr>
          <w:rStyle w:val="i-listsuperscript"/>
        </w:rPr>
        <w:t>–</w:t>
      </w:r>
    </w:p>
    <w:p w14:paraId="6B48084C" w14:textId="5D6C68D6" w:rsidR="00BF1617" w:rsidRPr="00522331" w:rsidRDefault="00BF1617" w:rsidP="00C67917">
      <w:pPr>
        <w:pStyle w:val="i-numberedlist2"/>
      </w:pPr>
      <w:proofErr w:type="gramStart"/>
      <w:r w:rsidRPr="00C67917">
        <w:rPr>
          <w:rStyle w:val="i-listnumber"/>
        </w:rPr>
        <w:t>A</w:t>
      </w:r>
      <w:proofErr w:type="gramEnd"/>
      <w:r w:rsidRPr="00522331">
        <w:tab/>
        <w:t>OH</w:t>
      </w:r>
      <w:r w:rsidR="00C67917" w:rsidRPr="00C44935">
        <w:rPr>
          <w:rStyle w:val="i-listsuperscript"/>
        </w:rPr>
        <w:t>–</w:t>
      </w:r>
      <w:r w:rsidRPr="00522331">
        <w:t>, H</w:t>
      </w:r>
      <w:r w:rsidRPr="00C44935">
        <w:rPr>
          <w:rStyle w:val="i-listsubscript"/>
        </w:rPr>
        <w:t>2</w:t>
      </w:r>
      <w:r w:rsidRPr="00522331">
        <w:t>SO</w:t>
      </w:r>
      <w:r w:rsidRPr="00C44935">
        <w:rPr>
          <w:rStyle w:val="i-listsubscript"/>
        </w:rPr>
        <w:t>4</w:t>
      </w:r>
      <w:r w:rsidRPr="00522331">
        <w:t>, NH</w:t>
      </w:r>
      <w:r w:rsidRPr="00C44935">
        <w:rPr>
          <w:rStyle w:val="i-listsubscript"/>
        </w:rPr>
        <w:t>4</w:t>
      </w:r>
      <w:r w:rsidRPr="00C44935">
        <w:rPr>
          <w:rStyle w:val="i-listsuperscript"/>
        </w:rPr>
        <w:t>+</w:t>
      </w:r>
      <w:r w:rsidRPr="00522331">
        <w:t>, CO</w:t>
      </w:r>
      <w:r w:rsidRPr="00C44935">
        <w:rPr>
          <w:rStyle w:val="i-listsubscript"/>
        </w:rPr>
        <w:t>2</w:t>
      </w:r>
    </w:p>
    <w:p w14:paraId="45732DEA" w14:textId="49D109F9" w:rsidR="00BF1617" w:rsidRPr="00522331" w:rsidRDefault="00BF1617" w:rsidP="00C67917">
      <w:pPr>
        <w:pStyle w:val="i-numberedlist2"/>
      </w:pPr>
      <w:r w:rsidRPr="00C67917">
        <w:rPr>
          <w:rStyle w:val="i-listnumber"/>
        </w:rPr>
        <w:t>B</w:t>
      </w:r>
      <w:r w:rsidRPr="00522331">
        <w:tab/>
        <w:t>H</w:t>
      </w:r>
      <w:r w:rsidRPr="00C44935">
        <w:rPr>
          <w:rStyle w:val="i-listsubscript"/>
        </w:rPr>
        <w:t>3</w:t>
      </w:r>
      <w:r w:rsidRPr="00522331">
        <w:t>O</w:t>
      </w:r>
      <w:r w:rsidRPr="00C44935">
        <w:rPr>
          <w:rStyle w:val="i-listsuperscript"/>
        </w:rPr>
        <w:t>+</w:t>
      </w:r>
      <w:r w:rsidRPr="00522331">
        <w:t>, HSO</w:t>
      </w:r>
      <w:r w:rsidRPr="00C44935">
        <w:rPr>
          <w:rStyle w:val="i-listsubscript"/>
        </w:rPr>
        <w:t>4</w:t>
      </w:r>
      <w:r w:rsidR="00C67917" w:rsidRPr="00C44935">
        <w:rPr>
          <w:rStyle w:val="i-listsuperscript"/>
        </w:rPr>
        <w:t>–</w:t>
      </w:r>
      <w:r w:rsidRPr="00C44935">
        <w:rPr>
          <w:rStyle w:val="i-listsuperscript"/>
        </w:rPr>
        <w:t>+</w:t>
      </w:r>
      <w:r w:rsidRPr="00522331">
        <w:t>, NH</w:t>
      </w:r>
      <w:r w:rsidRPr="00C44935">
        <w:rPr>
          <w:rStyle w:val="i-listsubscript"/>
        </w:rPr>
        <w:t>2</w:t>
      </w:r>
      <w:r w:rsidRPr="00522331">
        <w:t>, HCO</w:t>
      </w:r>
      <w:r w:rsidRPr="00C44935">
        <w:rPr>
          <w:rStyle w:val="i-listsubscript"/>
        </w:rPr>
        <w:t>3</w:t>
      </w:r>
      <w:r w:rsidR="00C67917" w:rsidRPr="00C44935">
        <w:rPr>
          <w:rStyle w:val="i-listsuperscript"/>
        </w:rPr>
        <w:t>–</w:t>
      </w:r>
    </w:p>
    <w:p w14:paraId="6EB54FD5" w14:textId="166D78C8" w:rsidR="00BF1617" w:rsidRPr="000F3310" w:rsidRDefault="00BF1617" w:rsidP="00C67917">
      <w:pPr>
        <w:pStyle w:val="i-numberedlist2"/>
        <w:rPr>
          <w:rStyle w:val="i-numberedlist2blueitalic"/>
        </w:rPr>
      </w:pPr>
      <w:r w:rsidRPr="00C67917">
        <w:rPr>
          <w:rStyle w:val="i-listnumber"/>
        </w:rPr>
        <w:t>C</w:t>
      </w:r>
      <w:r w:rsidRPr="00522331">
        <w:tab/>
      </w:r>
      <w:r w:rsidRPr="000F3310">
        <w:rPr>
          <w:rStyle w:val="i-numberedlist2blueitalic"/>
        </w:rPr>
        <w:t>OH</w:t>
      </w:r>
      <w:r w:rsidR="00C67917" w:rsidRPr="000F3310">
        <w:rPr>
          <w:rStyle w:val="i-numberedlist2superscriptitalic"/>
        </w:rPr>
        <w:t>–</w:t>
      </w:r>
      <w:r w:rsidRPr="000F3310">
        <w:rPr>
          <w:rStyle w:val="i-numberedlist2blueitalic"/>
        </w:rPr>
        <w:t>, SO</w:t>
      </w:r>
      <w:r w:rsidRPr="000F3310">
        <w:rPr>
          <w:rStyle w:val="i-numberedlist2subscriptitalic"/>
        </w:rPr>
        <w:t>4</w:t>
      </w:r>
      <w:r w:rsidRPr="000F3310">
        <w:rPr>
          <w:rStyle w:val="i-numberedlist2superscriptitalic"/>
        </w:rPr>
        <w:t>2</w:t>
      </w:r>
      <w:r w:rsidR="00C67917" w:rsidRPr="000F3310">
        <w:rPr>
          <w:rStyle w:val="i-numberedlist2superscriptitalic"/>
        </w:rPr>
        <w:t>–</w:t>
      </w:r>
      <w:r w:rsidRPr="000F3310">
        <w:rPr>
          <w:rStyle w:val="i-numberedlist2blueitalic"/>
        </w:rPr>
        <w:t>, NH</w:t>
      </w:r>
      <w:r w:rsidRPr="000F3310">
        <w:rPr>
          <w:rStyle w:val="i-numberedlist2subscriptitalic"/>
        </w:rPr>
        <w:t>4</w:t>
      </w:r>
      <w:r w:rsidRPr="000F3310">
        <w:rPr>
          <w:rStyle w:val="i-numberedlist2superscriptitalic"/>
        </w:rPr>
        <w:t>+</w:t>
      </w:r>
      <w:r w:rsidRPr="000F3310">
        <w:rPr>
          <w:rStyle w:val="i-numberedlist2blueitalic"/>
        </w:rPr>
        <w:t>, HCO</w:t>
      </w:r>
      <w:r w:rsidRPr="000F3310">
        <w:rPr>
          <w:rStyle w:val="i-numberedlist2subscriptitalic"/>
        </w:rPr>
        <w:t>3</w:t>
      </w:r>
      <w:r w:rsidR="00C67917" w:rsidRPr="000F3310">
        <w:rPr>
          <w:rStyle w:val="i-numberedlist2superscriptitalic"/>
        </w:rPr>
        <w:t>–</w:t>
      </w:r>
    </w:p>
    <w:p w14:paraId="3CC498D0" w14:textId="47AADB3C" w:rsidR="002E3181" w:rsidRPr="00522331" w:rsidRDefault="00BF1617" w:rsidP="00C67917">
      <w:pPr>
        <w:pStyle w:val="i-numberedlist2"/>
        <w:rPr>
          <w:bCs/>
        </w:rPr>
      </w:pPr>
      <w:r w:rsidRPr="00C67917">
        <w:rPr>
          <w:rStyle w:val="i-listnumber"/>
        </w:rPr>
        <w:t>D</w:t>
      </w:r>
      <w:r w:rsidRPr="00522331">
        <w:tab/>
        <w:t>H</w:t>
      </w:r>
      <w:r w:rsidRPr="00C44935">
        <w:rPr>
          <w:rStyle w:val="i-listsubscript"/>
        </w:rPr>
        <w:t>3</w:t>
      </w:r>
      <w:r w:rsidRPr="00522331">
        <w:t>O</w:t>
      </w:r>
      <w:r w:rsidRPr="00C44935">
        <w:rPr>
          <w:rStyle w:val="i-listsuperscript"/>
        </w:rPr>
        <w:t>+</w:t>
      </w:r>
      <w:r w:rsidRPr="00522331">
        <w:t>, SO</w:t>
      </w:r>
      <w:r w:rsidRPr="00C44935">
        <w:rPr>
          <w:rStyle w:val="i-listsubscript"/>
        </w:rPr>
        <w:t>4</w:t>
      </w:r>
      <w:r w:rsidRPr="00C44935">
        <w:rPr>
          <w:rStyle w:val="i-listsuperscript"/>
        </w:rPr>
        <w:t>2</w:t>
      </w:r>
      <w:r w:rsidR="00C67917" w:rsidRPr="00C44935">
        <w:rPr>
          <w:rStyle w:val="i-listsuperscript"/>
        </w:rPr>
        <w:t>–</w:t>
      </w:r>
      <w:r w:rsidRPr="00522331">
        <w:t>, NH</w:t>
      </w:r>
      <w:r w:rsidRPr="00C44935">
        <w:rPr>
          <w:rStyle w:val="i-listsubscript"/>
        </w:rPr>
        <w:t>4</w:t>
      </w:r>
      <w:r w:rsidRPr="00C44935">
        <w:rPr>
          <w:rStyle w:val="i-listsuperscript"/>
        </w:rPr>
        <w:t>+</w:t>
      </w:r>
      <w:r w:rsidRPr="00522331">
        <w:t>, H</w:t>
      </w:r>
      <w:r w:rsidRPr="00C44935">
        <w:rPr>
          <w:rStyle w:val="i-listsubscript"/>
        </w:rPr>
        <w:t>2</w:t>
      </w:r>
      <w:r w:rsidRPr="00522331">
        <w:t>CO</w:t>
      </w:r>
      <w:r w:rsidRPr="00C44935">
        <w:rPr>
          <w:rStyle w:val="i-listsubscript"/>
        </w:rPr>
        <w:t>3</w:t>
      </w:r>
    </w:p>
    <w:p w14:paraId="5D2735E8" w14:textId="4AA15DCA" w:rsidR="00DB36F1" w:rsidRPr="00522331" w:rsidRDefault="002E3181" w:rsidP="00C67917">
      <w:pPr>
        <w:pStyle w:val="i-numberedlist1"/>
      </w:pPr>
      <w:r w:rsidRPr="00C67917">
        <w:rPr>
          <w:rStyle w:val="i-listnumber"/>
        </w:rPr>
        <w:t>13</w:t>
      </w:r>
      <w:r w:rsidRPr="00522331">
        <w:tab/>
      </w:r>
      <w:r w:rsidR="00DB36F1" w:rsidRPr="00522331">
        <w:t>In an equilibrium reaction</w:t>
      </w:r>
      <w:r w:rsidR="00C67917">
        <w:t>:</w:t>
      </w:r>
    </w:p>
    <w:p w14:paraId="444BF706" w14:textId="3604F632" w:rsidR="00DB36F1" w:rsidRPr="00522331" w:rsidRDefault="00DB36F1" w:rsidP="00C67917">
      <w:pPr>
        <w:pStyle w:val="i-numberedlist2"/>
      </w:pPr>
      <w:proofErr w:type="gramStart"/>
      <w:r w:rsidRPr="00C67917">
        <w:rPr>
          <w:rStyle w:val="i-listnumber"/>
        </w:rPr>
        <w:t>A</w:t>
      </w:r>
      <w:r w:rsidRPr="00522331">
        <w:tab/>
        <w:t>the</w:t>
      </w:r>
      <w:proofErr w:type="gramEnd"/>
      <w:r w:rsidRPr="00522331">
        <w:t xml:space="preserve"> amount of reactants and products are the same</w:t>
      </w:r>
      <w:r w:rsidR="001A19B7">
        <w:t>.</w:t>
      </w:r>
    </w:p>
    <w:p w14:paraId="315070AE" w14:textId="7765ADAF" w:rsidR="00DB36F1" w:rsidRPr="00522331" w:rsidRDefault="00DB36F1" w:rsidP="00C67917">
      <w:pPr>
        <w:pStyle w:val="i-numberedlist2"/>
      </w:pPr>
      <w:r w:rsidRPr="00C67917">
        <w:rPr>
          <w:rStyle w:val="i-listnumber"/>
        </w:rPr>
        <w:t>B</w:t>
      </w:r>
      <w:r w:rsidRPr="00522331">
        <w:tab/>
        <w:t xml:space="preserve">products </w:t>
      </w:r>
      <w:r w:rsidR="00AE1F39" w:rsidRPr="00522331">
        <w:t>will</w:t>
      </w:r>
      <w:r w:rsidRPr="00522331">
        <w:t xml:space="preserve"> not form if reactants are favoured</w:t>
      </w:r>
      <w:r w:rsidR="001A19B7">
        <w:t>.</w:t>
      </w:r>
    </w:p>
    <w:p w14:paraId="75FF9255" w14:textId="12C50465" w:rsidR="00DB36F1" w:rsidRPr="00522331" w:rsidRDefault="00DB36F1" w:rsidP="00C67917">
      <w:pPr>
        <w:pStyle w:val="i-numberedlist2"/>
      </w:pPr>
      <w:r w:rsidRPr="00C67917">
        <w:rPr>
          <w:rStyle w:val="i-listnumber"/>
        </w:rPr>
        <w:t>C</w:t>
      </w:r>
      <w:r w:rsidRPr="00522331">
        <w:tab/>
        <w:t>all reactants become products</w:t>
      </w:r>
      <w:r w:rsidR="001A19B7">
        <w:t>.</w:t>
      </w:r>
    </w:p>
    <w:p w14:paraId="689DBFE3" w14:textId="3A25C7CE" w:rsidR="00DB36F1" w:rsidRPr="00522331" w:rsidRDefault="00DB36F1" w:rsidP="00C67917">
      <w:pPr>
        <w:pStyle w:val="i-numberedlist2"/>
      </w:pPr>
      <w:r w:rsidRPr="00C67917">
        <w:rPr>
          <w:rStyle w:val="i-listnumber"/>
        </w:rPr>
        <w:t>D</w:t>
      </w:r>
      <w:r w:rsidR="00C67917">
        <w:tab/>
      </w:r>
      <w:r w:rsidRPr="000F3310">
        <w:rPr>
          <w:rStyle w:val="i-numberedlist2blueitalic"/>
        </w:rPr>
        <w:t>the rate of forward and reverse reactions are the same</w:t>
      </w:r>
      <w:r w:rsidR="00C67917" w:rsidRPr="000F3310">
        <w:rPr>
          <w:rStyle w:val="i-numberedlist2blueitalic"/>
        </w:rPr>
        <w:t>.</w:t>
      </w:r>
    </w:p>
    <w:p w14:paraId="06D74ECB" w14:textId="2B00069C" w:rsidR="00DB36F1" w:rsidRPr="00522331" w:rsidRDefault="002E3181" w:rsidP="00C67917">
      <w:pPr>
        <w:pStyle w:val="i-numberedlist1"/>
      </w:pPr>
      <w:r w:rsidRPr="00C67917">
        <w:rPr>
          <w:rStyle w:val="i-listnumber"/>
        </w:rPr>
        <w:t>14</w:t>
      </w:r>
      <w:r w:rsidR="00C67917">
        <w:tab/>
      </w:r>
      <w:r w:rsidR="00DB36F1" w:rsidRPr="00522331">
        <w:t>What is the pH of a 5</w:t>
      </w:r>
      <w:r w:rsidR="00B44628">
        <w:t> </w:t>
      </w:r>
      <w:proofErr w:type="spellStart"/>
      <w:r w:rsidR="00DB36F1" w:rsidRPr="00522331">
        <w:t>mol</w:t>
      </w:r>
      <w:proofErr w:type="spellEnd"/>
      <w:r w:rsidR="00B44628">
        <w:t> </w:t>
      </w:r>
      <w:r w:rsidR="00DB36F1" w:rsidRPr="00522331">
        <w:t>L</w:t>
      </w:r>
      <w:r w:rsidR="00C67917" w:rsidRPr="00C44935">
        <w:rPr>
          <w:rStyle w:val="i-listsuperscript"/>
        </w:rPr>
        <w:t>–</w:t>
      </w:r>
      <w:r w:rsidR="00DB36F1" w:rsidRPr="00C44935">
        <w:rPr>
          <w:rStyle w:val="i-listsuperscript"/>
        </w:rPr>
        <w:t>1</w:t>
      </w:r>
      <w:r w:rsidR="00DB36F1" w:rsidRPr="00522331">
        <w:t xml:space="preserve"> solution of </w:t>
      </w:r>
      <w:proofErr w:type="spellStart"/>
      <w:r w:rsidR="00DB36F1" w:rsidRPr="00522331">
        <w:t>HCl</w:t>
      </w:r>
      <w:proofErr w:type="spellEnd"/>
      <w:r w:rsidR="00DB36F1" w:rsidRPr="00522331">
        <w:t>?</w:t>
      </w:r>
    </w:p>
    <w:p w14:paraId="0CF687BC" w14:textId="2935B56E" w:rsidR="00DB36F1" w:rsidRPr="00522331" w:rsidRDefault="00DB36F1" w:rsidP="00C67917">
      <w:pPr>
        <w:pStyle w:val="i-numberedlist2"/>
      </w:pPr>
      <w:r w:rsidRPr="00C67917">
        <w:rPr>
          <w:rStyle w:val="i-listnumber"/>
        </w:rPr>
        <w:t>A</w:t>
      </w:r>
      <w:r w:rsidRPr="00522331">
        <w:tab/>
      </w:r>
      <w:r w:rsidR="00AE1F39" w:rsidRPr="00522331">
        <w:t>12.5</w:t>
      </w:r>
    </w:p>
    <w:p w14:paraId="68C1DD6F" w14:textId="0C7E189A" w:rsidR="00DB36F1" w:rsidRPr="00522331" w:rsidRDefault="00DB36F1" w:rsidP="00C67917">
      <w:pPr>
        <w:pStyle w:val="i-numberedlist2"/>
      </w:pPr>
      <w:r w:rsidRPr="00C67917">
        <w:rPr>
          <w:rStyle w:val="i-listnumber"/>
        </w:rPr>
        <w:t>B</w:t>
      </w:r>
      <w:r w:rsidRPr="00522331">
        <w:tab/>
        <w:t>0.</w:t>
      </w:r>
      <w:r w:rsidR="00AE1F39" w:rsidRPr="00522331">
        <w:t>5</w:t>
      </w:r>
    </w:p>
    <w:p w14:paraId="7058D69E" w14:textId="5C82850A" w:rsidR="00DB36F1" w:rsidRPr="00522331" w:rsidRDefault="00DB36F1" w:rsidP="00C67917">
      <w:pPr>
        <w:pStyle w:val="i-numberedlist2"/>
      </w:pPr>
      <w:r w:rsidRPr="00C67917">
        <w:rPr>
          <w:rStyle w:val="i-listnumber"/>
        </w:rPr>
        <w:t>C</w:t>
      </w:r>
      <w:r w:rsidRPr="00522331">
        <w:tab/>
        <w:t>0.</w:t>
      </w:r>
      <w:r w:rsidR="00AE1F39" w:rsidRPr="00522331">
        <w:t>7</w:t>
      </w:r>
    </w:p>
    <w:p w14:paraId="1B2E6FCD" w14:textId="1636BA36" w:rsidR="00DB36F1" w:rsidRPr="00522331" w:rsidRDefault="00DB36F1" w:rsidP="00C67917">
      <w:pPr>
        <w:pStyle w:val="i-numberedlist2"/>
      </w:pPr>
      <w:r w:rsidRPr="00C67917">
        <w:rPr>
          <w:rStyle w:val="i-listnumber"/>
        </w:rPr>
        <w:lastRenderedPageBreak/>
        <w:t>D</w:t>
      </w:r>
      <w:r w:rsidRPr="00522331">
        <w:tab/>
      </w:r>
      <w:r w:rsidRPr="000F3310">
        <w:rPr>
          <w:rStyle w:val="i-numberedlist2blueitalic"/>
        </w:rPr>
        <w:t>1.</w:t>
      </w:r>
      <w:r w:rsidR="00AE1F39" w:rsidRPr="000F3310">
        <w:rPr>
          <w:rStyle w:val="i-numberedlist2blueitalic"/>
        </w:rPr>
        <w:t>4</w:t>
      </w:r>
    </w:p>
    <w:p w14:paraId="5F83BD73" w14:textId="25A597EB" w:rsidR="00AE1F39" w:rsidRPr="00522331" w:rsidRDefault="002E3181" w:rsidP="00C67917">
      <w:pPr>
        <w:pStyle w:val="i-numberedlist1"/>
      </w:pPr>
      <w:r w:rsidRPr="00C67917">
        <w:rPr>
          <w:rStyle w:val="i-listnumber"/>
        </w:rPr>
        <w:t>15</w:t>
      </w:r>
      <w:r w:rsidRPr="00522331">
        <w:tab/>
      </w:r>
      <w:r w:rsidR="00AE1F39" w:rsidRPr="00522331">
        <w:t>Which of the following are in order of increasing ionisation energy?</w:t>
      </w:r>
    </w:p>
    <w:p w14:paraId="5C07C489" w14:textId="5CC1E28B" w:rsidR="00AE1F39" w:rsidRPr="00522331" w:rsidRDefault="00AE1F39" w:rsidP="00C67917">
      <w:pPr>
        <w:pStyle w:val="i-numberedlist2"/>
      </w:pPr>
      <w:r w:rsidRPr="00C67917">
        <w:rPr>
          <w:rStyle w:val="i-listnumber"/>
        </w:rPr>
        <w:t>A</w:t>
      </w:r>
      <w:r w:rsidRPr="00522331">
        <w:tab/>
      </w:r>
      <w:r w:rsidRPr="000F3310">
        <w:rPr>
          <w:rStyle w:val="i-numberedlist2blueitalic"/>
        </w:rPr>
        <w:t>Be, B, C, N, O, F</w:t>
      </w:r>
    </w:p>
    <w:p w14:paraId="310B9ADB" w14:textId="151CD5FA" w:rsidR="00AE1F39" w:rsidRPr="00522331" w:rsidRDefault="00AE1F39" w:rsidP="00C67917">
      <w:pPr>
        <w:pStyle w:val="i-numberedlist2"/>
      </w:pPr>
      <w:r w:rsidRPr="00C67917">
        <w:rPr>
          <w:rStyle w:val="i-listnumber"/>
        </w:rPr>
        <w:t>B</w:t>
      </w:r>
      <w:r w:rsidRPr="00522331">
        <w:tab/>
        <w:t>F, O, N, C, B, Be</w:t>
      </w:r>
    </w:p>
    <w:p w14:paraId="25408A4B" w14:textId="0E498561" w:rsidR="00AE1F39" w:rsidRPr="00522331" w:rsidRDefault="00AE1F39" w:rsidP="00C67917">
      <w:pPr>
        <w:pStyle w:val="i-numberedlist2"/>
      </w:pPr>
      <w:r w:rsidRPr="00C67917">
        <w:rPr>
          <w:rStyle w:val="i-listnumber"/>
        </w:rPr>
        <w:t>C</w:t>
      </w:r>
      <w:r w:rsidRPr="00522331">
        <w:tab/>
        <w:t>B, Be, C, O, F, N</w:t>
      </w:r>
    </w:p>
    <w:p w14:paraId="380624B5" w14:textId="358E9E80" w:rsidR="00AE1F39" w:rsidRPr="00522331" w:rsidRDefault="00AE1F39" w:rsidP="00C67917">
      <w:pPr>
        <w:pStyle w:val="i-numberedlist2"/>
      </w:pPr>
      <w:r w:rsidRPr="00C67917">
        <w:rPr>
          <w:rStyle w:val="i-listnumber"/>
        </w:rPr>
        <w:t>D</w:t>
      </w:r>
      <w:r w:rsidRPr="00522331">
        <w:tab/>
        <w:t>N, O, F, Be, B, C</w:t>
      </w:r>
    </w:p>
    <w:p w14:paraId="5EBAF5D7" w14:textId="3ACA810D" w:rsidR="0003148B" w:rsidRPr="00522331" w:rsidRDefault="003A1883" w:rsidP="00C67917">
      <w:pPr>
        <w:pStyle w:val="i-numberedlist1"/>
      </w:pPr>
      <w:r w:rsidRPr="00C67917">
        <w:rPr>
          <w:rStyle w:val="i-listnumber"/>
        </w:rPr>
        <w:t>16</w:t>
      </w:r>
      <w:r w:rsidRPr="00522331">
        <w:tab/>
      </w:r>
      <w:r w:rsidR="0003148B" w:rsidRPr="00522331">
        <w:rPr>
          <w:lang w:val="en-US"/>
        </w:rPr>
        <w:t xml:space="preserve">Which of the following statements </w:t>
      </w:r>
      <w:r w:rsidR="00C67917">
        <w:rPr>
          <w:lang w:val="en-US"/>
        </w:rPr>
        <w:t xml:space="preserve">is </w:t>
      </w:r>
      <w:r w:rsidR="0003148B" w:rsidRPr="001B7104">
        <w:rPr>
          <w:rStyle w:val="i-numberedlist1italic"/>
        </w:rPr>
        <w:t>not</w:t>
      </w:r>
      <w:r w:rsidR="0003148B" w:rsidRPr="00522331">
        <w:rPr>
          <w:lang w:val="en-US"/>
        </w:rPr>
        <w:t xml:space="preserve"> true?</w:t>
      </w:r>
    </w:p>
    <w:p w14:paraId="45761AE3" w14:textId="169EFD87" w:rsidR="003A1883" w:rsidRPr="00522331" w:rsidRDefault="003A1883" w:rsidP="00C67917">
      <w:pPr>
        <w:pStyle w:val="i-numberedlist2"/>
      </w:pPr>
      <w:r w:rsidRPr="00C67917">
        <w:rPr>
          <w:rStyle w:val="i-listnumber"/>
        </w:rPr>
        <w:t>A</w:t>
      </w:r>
      <w:r w:rsidRPr="00522331">
        <w:tab/>
      </w:r>
      <w:r w:rsidR="00F912B9">
        <w:rPr>
          <w:lang w:val="en-US"/>
        </w:rPr>
        <w:t>B</w:t>
      </w:r>
      <w:r w:rsidR="0003148B" w:rsidRPr="00522331">
        <w:rPr>
          <w:lang w:val="en-US"/>
        </w:rPr>
        <w:t>ases are cations, anions or molecules that donate protons to other species</w:t>
      </w:r>
      <w:r w:rsidR="00F912B9">
        <w:rPr>
          <w:lang w:val="en-US"/>
        </w:rPr>
        <w:t>.</w:t>
      </w:r>
    </w:p>
    <w:p w14:paraId="5EF251E0" w14:textId="6C70EB86" w:rsidR="003A1883" w:rsidRPr="00522331" w:rsidRDefault="003A1883" w:rsidP="00C67917">
      <w:pPr>
        <w:pStyle w:val="i-numberedlist2"/>
      </w:pPr>
      <w:r w:rsidRPr="00C67917">
        <w:rPr>
          <w:rStyle w:val="i-listnumber"/>
        </w:rPr>
        <w:t>B</w:t>
      </w:r>
      <w:r w:rsidRPr="00522331">
        <w:tab/>
      </w:r>
      <w:r w:rsidR="0003148B" w:rsidRPr="00522331">
        <w:rPr>
          <w:lang w:val="en-US"/>
        </w:rPr>
        <w:t>The ability to accept protons from other species is a property of bases</w:t>
      </w:r>
      <w:r w:rsidR="00F912B9">
        <w:rPr>
          <w:lang w:val="en-US"/>
        </w:rPr>
        <w:t>.</w:t>
      </w:r>
    </w:p>
    <w:p w14:paraId="113BEF4C" w14:textId="2B4646DF" w:rsidR="003A1883" w:rsidRPr="00522331" w:rsidRDefault="003A1883" w:rsidP="00C67917">
      <w:pPr>
        <w:pStyle w:val="i-numberedlist2"/>
      </w:pPr>
      <w:r w:rsidRPr="00C67917">
        <w:rPr>
          <w:rStyle w:val="i-listnumber"/>
        </w:rPr>
        <w:t>C</w:t>
      </w:r>
      <w:r w:rsidRPr="00522331">
        <w:tab/>
      </w:r>
      <w:r w:rsidR="0003148B" w:rsidRPr="000F3310">
        <w:rPr>
          <w:rStyle w:val="i-numberedlist2blueitalic"/>
        </w:rPr>
        <w:t>A base is produced when a cation, anion or molecule donate</w:t>
      </w:r>
      <w:r w:rsidR="001A19B7">
        <w:rPr>
          <w:rStyle w:val="i-numberedlist2blueitalic"/>
        </w:rPr>
        <w:t>s</w:t>
      </w:r>
      <w:r w:rsidR="0003148B" w:rsidRPr="000F3310">
        <w:rPr>
          <w:rStyle w:val="i-numberedlist2blueitalic"/>
        </w:rPr>
        <w:t xml:space="preserve"> a proton</w:t>
      </w:r>
      <w:r w:rsidR="00F912B9" w:rsidRPr="000F3310">
        <w:rPr>
          <w:rStyle w:val="i-numberedlist2blueitalic"/>
        </w:rPr>
        <w:t>.</w:t>
      </w:r>
    </w:p>
    <w:p w14:paraId="4357DFD2" w14:textId="6DC15472" w:rsidR="003A1883" w:rsidRPr="00522331" w:rsidRDefault="003A1883" w:rsidP="00C67917">
      <w:pPr>
        <w:pStyle w:val="i-numberedlist2"/>
      </w:pPr>
      <w:r w:rsidRPr="00C67917">
        <w:rPr>
          <w:rStyle w:val="i-listnumber"/>
        </w:rPr>
        <w:t>D</w:t>
      </w:r>
      <w:r w:rsidRPr="00522331">
        <w:tab/>
      </w:r>
      <w:r w:rsidR="0003148B" w:rsidRPr="00522331">
        <w:rPr>
          <w:lang w:val="en-US"/>
        </w:rPr>
        <w:t>When a proton is donated by one species to another, it is an acid</w:t>
      </w:r>
      <w:r w:rsidR="001A19B7">
        <w:rPr>
          <w:lang w:val="en-US"/>
        </w:rPr>
        <w:t>–</w:t>
      </w:r>
      <w:r w:rsidR="0003148B" w:rsidRPr="00522331">
        <w:rPr>
          <w:lang w:val="en-US"/>
        </w:rPr>
        <w:t>base reaction</w:t>
      </w:r>
      <w:r w:rsidR="00F912B9">
        <w:rPr>
          <w:lang w:val="en-US"/>
        </w:rPr>
        <w:t>.</w:t>
      </w:r>
    </w:p>
    <w:p w14:paraId="1D325162" w14:textId="57F3E9F9" w:rsidR="0003148B" w:rsidRPr="00522331" w:rsidRDefault="003A1883" w:rsidP="00F912B9">
      <w:pPr>
        <w:pStyle w:val="i-numberedlist1"/>
      </w:pPr>
      <w:r w:rsidRPr="00F912B9">
        <w:rPr>
          <w:rStyle w:val="i-listnumber"/>
        </w:rPr>
        <w:t>17</w:t>
      </w:r>
      <w:r w:rsidRPr="00522331">
        <w:tab/>
      </w:r>
      <w:r w:rsidR="0003148B" w:rsidRPr="00522331">
        <w:t xml:space="preserve">The </w:t>
      </w:r>
      <w:r w:rsidR="0003148B" w:rsidRPr="00522331">
        <w:rPr>
          <w:lang w:val="en-US"/>
        </w:rPr>
        <w:t>K</w:t>
      </w:r>
      <w:r w:rsidR="0003148B" w:rsidRPr="00D54125">
        <w:rPr>
          <w:rStyle w:val="i-listsubscript"/>
        </w:rPr>
        <w:t>w</w:t>
      </w:r>
      <w:r w:rsidR="0003148B" w:rsidRPr="00522331">
        <w:rPr>
          <w:lang w:val="en-US"/>
        </w:rPr>
        <w:t xml:space="preserve"> of water at </w:t>
      </w:r>
      <w:r w:rsidR="00ED0470" w:rsidRPr="00522331">
        <w:rPr>
          <w:lang w:val="en-US"/>
        </w:rPr>
        <w:t>5</w:t>
      </w:r>
      <w:r w:rsidR="0003148B" w:rsidRPr="00522331">
        <w:rPr>
          <w:lang w:val="en-US"/>
        </w:rPr>
        <w:t>0</w:t>
      </w:r>
      <w:r w:rsidR="00F912B9">
        <w:rPr>
          <w:lang w:val="en-US"/>
        </w:rPr>
        <w:t>°</w:t>
      </w:r>
      <w:r w:rsidR="0003148B" w:rsidRPr="00522331">
        <w:rPr>
          <w:lang w:val="en-US"/>
        </w:rPr>
        <w:t xml:space="preserve">C is </w:t>
      </w:r>
      <w:r w:rsidR="00ED0470" w:rsidRPr="00522331">
        <w:rPr>
          <w:lang w:val="en-US"/>
        </w:rPr>
        <w:t>5.476</w:t>
      </w:r>
      <w:r w:rsidR="0003148B" w:rsidRPr="00522331">
        <w:rPr>
          <w:lang w:val="en-US"/>
        </w:rPr>
        <w:t xml:space="preserve"> × 10</w:t>
      </w:r>
      <w:r w:rsidR="0003148B" w:rsidRPr="00C44935">
        <w:rPr>
          <w:rStyle w:val="i-listsuperscript"/>
        </w:rPr>
        <w:t>–14</w:t>
      </w:r>
      <w:r w:rsidR="0003148B" w:rsidRPr="00522331">
        <w:rPr>
          <w:lang w:val="en-US"/>
        </w:rPr>
        <w:t xml:space="preserve">. </w:t>
      </w:r>
      <w:r w:rsidR="001A19B7">
        <w:rPr>
          <w:lang w:val="en-US"/>
        </w:rPr>
        <w:t>What is pH of water at this temperature?</w:t>
      </w:r>
    </w:p>
    <w:p w14:paraId="2E68EB21" w14:textId="784E1985" w:rsidR="0003148B" w:rsidRPr="00522331" w:rsidRDefault="0003148B" w:rsidP="00F912B9">
      <w:pPr>
        <w:pStyle w:val="i-numberedlist2"/>
      </w:pPr>
      <w:r w:rsidRPr="00F912B9">
        <w:rPr>
          <w:rStyle w:val="i-listnumber"/>
        </w:rPr>
        <w:t>A</w:t>
      </w:r>
      <w:r w:rsidRPr="00522331">
        <w:tab/>
      </w:r>
      <w:r w:rsidRPr="00A1043F">
        <w:rPr>
          <w:rStyle w:val="i-numberedlist2blueitalic"/>
        </w:rPr>
        <w:t>6.</w:t>
      </w:r>
      <w:r w:rsidR="00ED0470" w:rsidRPr="00A1043F">
        <w:rPr>
          <w:rStyle w:val="i-numberedlist2blueitalic"/>
        </w:rPr>
        <w:t>6</w:t>
      </w:r>
    </w:p>
    <w:p w14:paraId="0A111241" w14:textId="1DDB9AF2" w:rsidR="0003148B" w:rsidRPr="00522331" w:rsidRDefault="0003148B" w:rsidP="00F912B9">
      <w:pPr>
        <w:pStyle w:val="i-numberedlist2"/>
      </w:pPr>
      <w:r w:rsidRPr="00F912B9">
        <w:rPr>
          <w:rStyle w:val="i-listnumber"/>
        </w:rPr>
        <w:t>B</w:t>
      </w:r>
      <w:r w:rsidRPr="00522331">
        <w:tab/>
        <w:t>7.0</w:t>
      </w:r>
    </w:p>
    <w:p w14:paraId="4BF6031B" w14:textId="3AEF3902" w:rsidR="0003148B" w:rsidRPr="00522331" w:rsidRDefault="0003148B" w:rsidP="00F912B9">
      <w:pPr>
        <w:pStyle w:val="i-numberedlist2"/>
      </w:pPr>
      <w:r w:rsidRPr="00F912B9">
        <w:rPr>
          <w:rStyle w:val="i-listnumber"/>
        </w:rPr>
        <w:t>C</w:t>
      </w:r>
      <w:r w:rsidRPr="00522331">
        <w:tab/>
        <w:t>7.</w:t>
      </w:r>
      <w:r w:rsidR="00ED0470" w:rsidRPr="00522331">
        <w:t>4</w:t>
      </w:r>
    </w:p>
    <w:p w14:paraId="37E20531" w14:textId="066AC46B" w:rsidR="0003148B" w:rsidRPr="00522331" w:rsidRDefault="0003148B" w:rsidP="00F912B9">
      <w:pPr>
        <w:pStyle w:val="i-numberedlist2"/>
      </w:pPr>
      <w:r w:rsidRPr="00F912B9">
        <w:rPr>
          <w:rStyle w:val="i-listnumber"/>
        </w:rPr>
        <w:t>D</w:t>
      </w:r>
      <w:r w:rsidRPr="00522331">
        <w:tab/>
      </w:r>
      <w:r w:rsidR="00ED0470" w:rsidRPr="00522331">
        <w:t>3.2</w:t>
      </w:r>
    </w:p>
    <w:p w14:paraId="66FFA0BE" w14:textId="48FDE34F" w:rsidR="00295690" w:rsidRPr="00522331" w:rsidRDefault="003A1883" w:rsidP="00F912B9">
      <w:pPr>
        <w:pStyle w:val="i-numberedlist1"/>
      </w:pPr>
      <w:r w:rsidRPr="00F912B9">
        <w:rPr>
          <w:rStyle w:val="i-listnumber"/>
        </w:rPr>
        <w:t>18</w:t>
      </w:r>
      <w:r w:rsidRPr="00522331">
        <w:tab/>
      </w:r>
      <w:r w:rsidR="00295690" w:rsidRPr="00522331">
        <w:t xml:space="preserve">In which group would all three oxides be classified as acidic </w:t>
      </w:r>
      <w:r w:rsidR="00792DD4" w:rsidRPr="00522331">
        <w:t>oxides?</w:t>
      </w:r>
    </w:p>
    <w:p w14:paraId="77C69208" w14:textId="3B32FEC7" w:rsidR="003A1883" w:rsidRPr="00522331" w:rsidRDefault="003A1883" w:rsidP="00F912B9">
      <w:pPr>
        <w:pStyle w:val="i-numberedlist2"/>
      </w:pPr>
      <w:r w:rsidRPr="00F912B9">
        <w:rPr>
          <w:rStyle w:val="i-listnumber"/>
        </w:rPr>
        <w:t>A</w:t>
      </w:r>
      <w:r w:rsidRPr="00522331">
        <w:tab/>
      </w:r>
      <w:r w:rsidR="00295690" w:rsidRPr="00522331">
        <w:t>CO</w:t>
      </w:r>
      <w:r w:rsidR="00295690" w:rsidRPr="00C44935">
        <w:rPr>
          <w:rStyle w:val="i-listsubscript"/>
        </w:rPr>
        <w:t>2</w:t>
      </w:r>
      <w:r w:rsidR="00295690" w:rsidRPr="00522331">
        <w:t>, SiO</w:t>
      </w:r>
      <w:r w:rsidR="00295690" w:rsidRPr="00C44935">
        <w:rPr>
          <w:rStyle w:val="i-listsubscript"/>
        </w:rPr>
        <w:t>2</w:t>
      </w:r>
      <w:r w:rsidR="00295690" w:rsidRPr="00522331">
        <w:t xml:space="preserve">, </w:t>
      </w:r>
      <w:proofErr w:type="spellStart"/>
      <w:r w:rsidR="00295690" w:rsidRPr="00522331">
        <w:t>CuO</w:t>
      </w:r>
      <w:proofErr w:type="spellEnd"/>
    </w:p>
    <w:p w14:paraId="17DD2429" w14:textId="2E64F20F" w:rsidR="003A1883" w:rsidRPr="00522331" w:rsidRDefault="003A1883" w:rsidP="00F912B9">
      <w:pPr>
        <w:pStyle w:val="i-numberedlist2"/>
      </w:pPr>
      <w:r w:rsidRPr="00F912B9">
        <w:rPr>
          <w:rStyle w:val="i-listnumber"/>
        </w:rPr>
        <w:t>B</w:t>
      </w:r>
      <w:r w:rsidRPr="00522331">
        <w:tab/>
      </w:r>
      <w:r w:rsidR="00295690" w:rsidRPr="00522331">
        <w:t>Na</w:t>
      </w:r>
      <w:r w:rsidR="00295690" w:rsidRPr="00C44935">
        <w:rPr>
          <w:rStyle w:val="i-listsubscript"/>
        </w:rPr>
        <w:t>2</w:t>
      </w:r>
      <w:r w:rsidR="00295690" w:rsidRPr="00522331">
        <w:t>O, SiO</w:t>
      </w:r>
      <w:r w:rsidR="00295690" w:rsidRPr="00C44935">
        <w:rPr>
          <w:rStyle w:val="i-listsubscript"/>
        </w:rPr>
        <w:t>2</w:t>
      </w:r>
      <w:r w:rsidR="00295690" w:rsidRPr="00522331">
        <w:t>, CO</w:t>
      </w:r>
      <w:r w:rsidR="00295690" w:rsidRPr="00C44935">
        <w:rPr>
          <w:rStyle w:val="i-listsubscript"/>
        </w:rPr>
        <w:t>2</w:t>
      </w:r>
    </w:p>
    <w:p w14:paraId="19C0F810" w14:textId="71A6F426" w:rsidR="003A1883" w:rsidRPr="00522331" w:rsidRDefault="003A1883" w:rsidP="00F912B9">
      <w:pPr>
        <w:pStyle w:val="i-numberedlist2"/>
      </w:pPr>
      <w:r w:rsidRPr="00F912B9">
        <w:rPr>
          <w:rStyle w:val="i-listnumber"/>
        </w:rPr>
        <w:t>C</w:t>
      </w:r>
      <w:r w:rsidRPr="00522331">
        <w:tab/>
      </w:r>
      <w:r w:rsidR="00295690" w:rsidRPr="00A1043F">
        <w:rPr>
          <w:rStyle w:val="i-numberedlist2blueitalic"/>
        </w:rPr>
        <w:t>SO</w:t>
      </w:r>
      <w:r w:rsidR="00295690" w:rsidRPr="00A1043F">
        <w:rPr>
          <w:rStyle w:val="i-numberedlist2subscriptitalic"/>
        </w:rPr>
        <w:t>2</w:t>
      </w:r>
      <w:r w:rsidR="00295690" w:rsidRPr="00A1043F">
        <w:rPr>
          <w:rStyle w:val="i-numberedlist2blueitalic"/>
        </w:rPr>
        <w:t>, NO</w:t>
      </w:r>
      <w:r w:rsidR="00295690" w:rsidRPr="00A1043F">
        <w:rPr>
          <w:rStyle w:val="i-numberedlist2subscriptitalic"/>
        </w:rPr>
        <w:t>2</w:t>
      </w:r>
      <w:r w:rsidR="00295690" w:rsidRPr="00A1043F">
        <w:rPr>
          <w:rStyle w:val="i-numberedlist2blueitalic"/>
        </w:rPr>
        <w:t>, SO</w:t>
      </w:r>
      <w:r w:rsidR="00295690" w:rsidRPr="00A1043F">
        <w:rPr>
          <w:rStyle w:val="i-numberedlist2subscriptitalic"/>
        </w:rPr>
        <w:t>3</w:t>
      </w:r>
    </w:p>
    <w:p w14:paraId="1AF93603" w14:textId="2CF159AE" w:rsidR="003A1883" w:rsidRPr="00522331" w:rsidRDefault="003A1883" w:rsidP="00F912B9">
      <w:pPr>
        <w:pStyle w:val="i-numberedlist2"/>
      </w:pPr>
      <w:r w:rsidRPr="00F912B9">
        <w:rPr>
          <w:rStyle w:val="i-listnumber"/>
        </w:rPr>
        <w:t>D</w:t>
      </w:r>
      <w:r w:rsidRPr="00522331">
        <w:tab/>
      </w:r>
      <w:proofErr w:type="spellStart"/>
      <w:r w:rsidR="00295690" w:rsidRPr="00522331">
        <w:t>CaO</w:t>
      </w:r>
      <w:proofErr w:type="spellEnd"/>
      <w:r w:rsidR="00295690" w:rsidRPr="00522331">
        <w:t>, SO</w:t>
      </w:r>
      <w:r w:rsidR="00295690" w:rsidRPr="00C44935">
        <w:rPr>
          <w:rStyle w:val="i-listsubscript"/>
        </w:rPr>
        <w:t>2</w:t>
      </w:r>
      <w:r w:rsidR="00295690" w:rsidRPr="00522331">
        <w:t>, SO</w:t>
      </w:r>
      <w:r w:rsidR="00295690" w:rsidRPr="00C44935">
        <w:rPr>
          <w:rStyle w:val="i-listsubscript"/>
        </w:rPr>
        <w:t>3</w:t>
      </w:r>
    </w:p>
    <w:p w14:paraId="6599CD68" w14:textId="62DDA728" w:rsidR="00C60C20" w:rsidRPr="00A1043F" w:rsidRDefault="003A1883" w:rsidP="00F912B9">
      <w:pPr>
        <w:pStyle w:val="i-numberedlist1"/>
      </w:pPr>
      <w:r w:rsidRPr="00F912B9">
        <w:rPr>
          <w:rStyle w:val="i-listnumber"/>
        </w:rPr>
        <w:t>19</w:t>
      </w:r>
      <w:r w:rsidRPr="00522331">
        <w:tab/>
      </w:r>
      <w:r w:rsidR="001A19B7">
        <w:t xml:space="preserve">Which of the following reactions would </w:t>
      </w:r>
      <w:r w:rsidR="001A19B7" w:rsidRPr="001B7104">
        <w:rPr>
          <w:rStyle w:val="i-numberedlist1italic"/>
        </w:rPr>
        <w:t>not</w:t>
      </w:r>
      <w:r w:rsidR="001A19B7">
        <w:t xml:space="preserve"> change when the pressure changed?</w:t>
      </w:r>
    </w:p>
    <w:p w14:paraId="5869F116" w14:textId="74236866" w:rsidR="003A1883" w:rsidRPr="00522331" w:rsidRDefault="003A1883" w:rsidP="00F912B9">
      <w:pPr>
        <w:pStyle w:val="i-numberedlist2"/>
      </w:pPr>
      <w:r w:rsidRPr="00F912B9">
        <w:rPr>
          <w:rStyle w:val="i-listnumber"/>
        </w:rPr>
        <w:t>A</w:t>
      </w:r>
      <w:r w:rsidRPr="00522331">
        <w:tab/>
      </w:r>
      <w:proofErr w:type="gramStart"/>
      <w:r w:rsidR="00C60C20" w:rsidRPr="00522331">
        <w:t>N</w:t>
      </w:r>
      <w:r w:rsidR="00C60C20" w:rsidRPr="00C44935">
        <w:rPr>
          <w:rStyle w:val="i-listsubscript"/>
        </w:rPr>
        <w:t>2</w:t>
      </w:r>
      <w:r w:rsidR="00C60C20" w:rsidRPr="00522331">
        <w:t>(</w:t>
      </w:r>
      <w:proofErr w:type="gramEnd"/>
      <w:r w:rsidR="00C60C20" w:rsidRPr="00522331">
        <w:t>g) + 3H</w:t>
      </w:r>
      <w:r w:rsidR="00C60C20" w:rsidRPr="00C44935">
        <w:rPr>
          <w:rStyle w:val="i-listsubscript"/>
        </w:rPr>
        <w:t>2</w:t>
      </w:r>
      <w:r w:rsidR="00C60C20" w:rsidRPr="00522331">
        <w:t xml:space="preserve">(g) </w:t>
      </w:r>
      <w:r w:rsidR="00C60C20" w:rsidRPr="00522331">
        <w:sym w:font="Wingdings 3" w:char="F044"/>
      </w:r>
      <w:r w:rsidR="00C60C20" w:rsidRPr="00522331">
        <w:t xml:space="preserve"> 2NH</w:t>
      </w:r>
      <w:r w:rsidR="00C60C20" w:rsidRPr="00C44935">
        <w:rPr>
          <w:rStyle w:val="i-listsubscript"/>
        </w:rPr>
        <w:t>3</w:t>
      </w:r>
      <w:r w:rsidR="00C60C20" w:rsidRPr="00522331">
        <w:t>(g)</w:t>
      </w:r>
    </w:p>
    <w:p w14:paraId="7352BED1" w14:textId="0895C140" w:rsidR="003A1883" w:rsidRPr="00522331" w:rsidRDefault="003A1883" w:rsidP="00F912B9">
      <w:pPr>
        <w:pStyle w:val="i-numberedlist2"/>
      </w:pPr>
      <w:r w:rsidRPr="00F912B9">
        <w:rPr>
          <w:rStyle w:val="i-listnumber"/>
        </w:rPr>
        <w:t>B</w:t>
      </w:r>
      <w:r w:rsidRPr="00522331">
        <w:tab/>
      </w:r>
      <w:proofErr w:type="gramStart"/>
      <w:r w:rsidR="00C60C20" w:rsidRPr="00522331">
        <w:t>N</w:t>
      </w:r>
      <w:r w:rsidR="00C60C20" w:rsidRPr="00C44935">
        <w:rPr>
          <w:rStyle w:val="i-listsubscript"/>
        </w:rPr>
        <w:t>2</w:t>
      </w:r>
      <w:r w:rsidR="00C60C20" w:rsidRPr="00522331">
        <w:t>(</w:t>
      </w:r>
      <w:proofErr w:type="gramEnd"/>
      <w:r w:rsidR="00C60C20" w:rsidRPr="00522331">
        <w:t>g) + O</w:t>
      </w:r>
      <w:r w:rsidR="00C60C20" w:rsidRPr="00C44935">
        <w:rPr>
          <w:rStyle w:val="i-listsubscript"/>
        </w:rPr>
        <w:t>2</w:t>
      </w:r>
      <w:r w:rsidR="00C60C20" w:rsidRPr="00522331">
        <w:t xml:space="preserve">(g) </w:t>
      </w:r>
      <w:r w:rsidR="00C60C20" w:rsidRPr="00522331">
        <w:sym w:font="Wingdings 3" w:char="F044"/>
      </w:r>
      <w:r w:rsidR="00C60C20" w:rsidRPr="00522331">
        <w:t xml:space="preserve"> 2N</w:t>
      </w:r>
      <w:r w:rsidR="00C60C20" w:rsidRPr="00C44935">
        <w:rPr>
          <w:rStyle w:val="i-listsubscript"/>
        </w:rPr>
        <w:t>2</w:t>
      </w:r>
      <w:r w:rsidR="00F912B9">
        <w:t>O</w:t>
      </w:r>
      <w:r w:rsidR="00C60C20" w:rsidRPr="00522331">
        <w:t>(g)</w:t>
      </w:r>
    </w:p>
    <w:p w14:paraId="486F525C" w14:textId="6405F4A5" w:rsidR="003A1883" w:rsidRPr="00522331" w:rsidRDefault="003A1883" w:rsidP="00F912B9">
      <w:pPr>
        <w:pStyle w:val="i-numberedlist2"/>
      </w:pPr>
      <w:r w:rsidRPr="00F912B9">
        <w:rPr>
          <w:rStyle w:val="i-listnumber"/>
        </w:rPr>
        <w:t>C</w:t>
      </w:r>
      <w:r w:rsidRPr="00522331">
        <w:tab/>
      </w:r>
      <w:proofErr w:type="gramStart"/>
      <w:r w:rsidR="00C60C20" w:rsidRPr="00A1043F">
        <w:rPr>
          <w:rStyle w:val="i-numberedlist2blueitalic"/>
        </w:rPr>
        <w:t>N</w:t>
      </w:r>
      <w:r w:rsidR="00C60C20" w:rsidRPr="00A1043F">
        <w:rPr>
          <w:rStyle w:val="i-numberedlist2subscriptitalic"/>
        </w:rPr>
        <w:t>2</w:t>
      </w:r>
      <w:r w:rsidR="00C60C20" w:rsidRPr="00A1043F">
        <w:rPr>
          <w:rStyle w:val="i-numberedlist2blueitalic"/>
        </w:rPr>
        <w:t>(</w:t>
      </w:r>
      <w:proofErr w:type="gramEnd"/>
      <w:r w:rsidR="00C60C20" w:rsidRPr="00A1043F">
        <w:rPr>
          <w:rStyle w:val="i-numberedlist2blueitalic"/>
        </w:rPr>
        <w:t>g) + O</w:t>
      </w:r>
      <w:r w:rsidR="00C60C20" w:rsidRPr="00A1043F">
        <w:rPr>
          <w:rStyle w:val="i-numberedlist2subscriptitalic"/>
        </w:rPr>
        <w:t>2</w:t>
      </w:r>
      <w:r w:rsidR="00C60C20" w:rsidRPr="00A1043F">
        <w:rPr>
          <w:rStyle w:val="i-numberedlist2blueitalic"/>
        </w:rPr>
        <w:t xml:space="preserve">(g) </w:t>
      </w:r>
      <w:r w:rsidR="00C60C20" w:rsidRPr="00A1043F">
        <w:rPr>
          <w:rStyle w:val="i-numberedlist2blueitalic"/>
        </w:rPr>
        <w:sym w:font="Wingdings 3" w:char="F044"/>
      </w:r>
      <w:r w:rsidR="00F912B9" w:rsidRPr="00A1043F">
        <w:rPr>
          <w:rStyle w:val="i-numberedlist2blueitalic"/>
        </w:rPr>
        <w:t xml:space="preserve"> 2NO</w:t>
      </w:r>
      <w:r w:rsidR="00C60C20" w:rsidRPr="00A1043F">
        <w:rPr>
          <w:rStyle w:val="i-numberedlist2blueitalic"/>
        </w:rPr>
        <w:t>(g)</w:t>
      </w:r>
    </w:p>
    <w:p w14:paraId="71B765C4" w14:textId="46CB7A8F" w:rsidR="003A1883" w:rsidRPr="00522331" w:rsidRDefault="003A1883" w:rsidP="00F912B9">
      <w:pPr>
        <w:pStyle w:val="i-numberedlist2"/>
      </w:pPr>
      <w:r w:rsidRPr="00F912B9">
        <w:rPr>
          <w:rStyle w:val="i-listnumber"/>
        </w:rPr>
        <w:t>D</w:t>
      </w:r>
      <w:r w:rsidRPr="00522331">
        <w:tab/>
      </w:r>
      <w:proofErr w:type="gramStart"/>
      <w:r w:rsidR="00C60C20" w:rsidRPr="00522331">
        <w:t>N</w:t>
      </w:r>
      <w:r w:rsidR="00C60C20" w:rsidRPr="00C44935">
        <w:rPr>
          <w:rStyle w:val="i-listsubscript"/>
        </w:rPr>
        <w:t>2</w:t>
      </w:r>
      <w:r w:rsidR="00C60C20" w:rsidRPr="00522331">
        <w:t>O</w:t>
      </w:r>
      <w:r w:rsidR="00C60C20" w:rsidRPr="00C44935">
        <w:rPr>
          <w:rStyle w:val="i-listsubscript"/>
        </w:rPr>
        <w:t>4</w:t>
      </w:r>
      <w:r w:rsidR="00C60C20" w:rsidRPr="00522331">
        <w:t>(</w:t>
      </w:r>
      <w:proofErr w:type="gramEnd"/>
      <w:r w:rsidR="00C60C20" w:rsidRPr="00522331">
        <w:t xml:space="preserve">g) </w:t>
      </w:r>
      <w:r w:rsidR="00C60C20" w:rsidRPr="00522331">
        <w:sym w:font="Wingdings 3" w:char="F044"/>
      </w:r>
      <w:r w:rsidR="00C60C20" w:rsidRPr="00522331">
        <w:t xml:space="preserve"> 2NO</w:t>
      </w:r>
      <w:r w:rsidR="00C60C20" w:rsidRPr="00C44935">
        <w:rPr>
          <w:rStyle w:val="i-listsubscript"/>
        </w:rPr>
        <w:t>2</w:t>
      </w:r>
      <w:r w:rsidR="00C60C20" w:rsidRPr="00522331">
        <w:t>(g)</w:t>
      </w:r>
    </w:p>
    <w:p w14:paraId="23C801F2" w14:textId="06E0DB47" w:rsidR="00CD23E3" w:rsidRPr="00522331" w:rsidRDefault="003A1883" w:rsidP="00F912B9">
      <w:pPr>
        <w:pStyle w:val="i-numberedlist1"/>
        <w:rPr>
          <w:lang w:val="en-US"/>
        </w:rPr>
      </w:pPr>
      <w:r w:rsidRPr="00F912B9">
        <w:rPr>
          <w:rStyle w:val="i-listnumber"/>
        </w:rPr>
        <w:t>20</w:t>
      </w:r>
      <w:r w:rsidRPr="00522331">
        <w:rPr>
          <w:szCs w:val="24"/>
        </w:rPr>
        <w:tab/>
      </w:r>
      <w:r w:rsidR="00CD23E3" w:rsidRPr="00522331">
        <w:rPr>
          <w:lang w:val="en-US"/>
        </w:rPr>
        <w:t xml:space="preserve">Which one of the following compounds is a </w:t>
      </w:r>
      <w:proofErr w:type="spellStart"/>
      <w:r w:rsidR="00CD23E3" w:rsidRPr="00522331">
        <w:rPr>
          <w:lang w:val="en-US"/>
        </w:rPr>
        <w:t>triprotic</w:t>
      </w:r>
      <w:proofErr w:type="spellEnd"/>
      <w:r w:rsidR="00CD23E3" w:rsidRPr="00522331">
        <w:rPr>
          <w:lang w:val="en-US"/>
        </w:rPr>
        <w:t xml:space="preserve"> acid?</w:t>
      </w:r>
    </w:p>
    <w:p w14:paraId="4AFF7090" w14:textId="7B48D602" w:rsidR="00CD23E3" w:rsidRPr="00522331" w:rsidRDefault="00CD23E3" w:rsidP="00F912B9">
      <w:pPr>
        <w:pStyle w:val="i-numberedlist2"/>
      </w:pPr>
      <w:r w:rsidRPr="00F912B9">
        <w:rPr>
          <w:rStyle w:val="i-listnumber"/>
        </w:rPr>
        <w:t>A</w:t>
      </w:r>
      <w:r w:rsidRPr="00522331">
        <w:tab/>
      </w:r>
      <w:r w:rsidRPr="00522331">
        <w:rPr>
          <w:lang w:val="en-US"/>
        </w:rPr>
        <w:t>Sulfuric acid</w:t>
      </w:r>
    </w:p>
    <w:p w14:paraId="448E2160" w14:textId="3446F2CE" w:rsidR="00CD23E3" w:rsidRPr="00522331" w:rsidRDefault="00CD23E3" w:rsidP="00F912B9">
      <w:pPr>
        <w:pStyle w:val="i-numberedlist2"/>
      </w:pPr>
      <w:r w:rsidRPr="00F912B9">
        <w:rPr>
          <w:rStyle w:val="i-listnumber"/>
        </w:rPr>
        <w:t>B</w:t>
      </w:r>
      <w:r w:rsidRPr="00522331">
        <w:tab/>
      </w:r>
      <w:r w:rsidRPr="00522331">
        <w:rPr>
          <w:lang w:val="en-US"/>
        </w:rPr>
        <w:t>Ammonia</w:t>
      </w:r>
    </w:p>
    <w:p w14:paraId="1BA32A48" w14:textId="20DD87DA" w:rsidR="00CD23E3" w:rsidRPr="00522331" w:rsidRDefault="00CD23E3" w:rsidP="00F912B9">
      <w:pPr>
        <w:pStyle w:val="i-numberedlist2"/>
      </w:pPr>
      <w:r w:rsidRPr="00F912B9">
        <w:rPr>
          <w:rStyle w:val="i-listnumber"/>
        </w:rPr>
        <w:t>C</w:t>
      </w:r>
      <w:r w:rsidRPr="00522331">
        <w:tab/>
      </w:r>
      <w:r w:rsidRPr="00522331">
        <w:rPr>
          <w:lang w:val="en-US"/>
        </w:rPr>
        <w:t>Nitric acid</w:t>
      </w:r>
    </w:p>
    <w:p w14:paraId="5D99CDCB" w14:textId="6DB186D1" w:rsidR="00CD23E3" w:rsidRPr="00A1043F" w:rsidRDefault="00CD23E3" w:rsidP="00F912B9">
      <w:pPr>
        <w:pStyle w:val="i-numberedlist2"/>
        <w:rPr>
          <w:rStyle w:val="i-numberedlist2blueitalic"/>
        </w:rPr>
      </w:pPr>
      <w:r w:rsidRPr="00F912B9">
        <w:rPr>
          <w:rStyle w:val="i-listnumber"/>
        </w:rPr>
        <w:t>D</w:t>
      </w:r>
      <w:r w:rsidRPr="00522331">
        <w:tab/>
      </w:r>
      <w:r w:rsidRPr="00A1043F">
        <w:rPr>
          <w:rStyle w:val="i-numberedlist2blueitalic"/>
        </w:rPr>
        <w:t>Phosphoric acid</w:t>
      </w:r>
    </w:p>
    <w:p w14:paraId="7078C314" w14:textId="77777777" w:rsidR="003A1883" w:rsidRPr="00522331" w:rsidRDefault="003A1883" w:rsidP="00F912B9">
      <w:pPr>
        <w:pStyle w:val="i-numberedlist1"/>
      </w:pPr>
      <w:r w:rsidRPr="00F912B9">
        <w:rPr>
          <w:rStyle w:val="i-listnumber"/>
        </w:rPr>
        <w:t>21</w:t>
      </w:r>
      <w:r w:rsidRPr="00522331">
        <w:tab/>
      </w:r>
      <w:r w:rsidR="00287908" w:rsidRPr="00522331">
        <w:t>Which is true for the following reaction?</w:t>
      </w:r>
    </w:p>
    <w:p w14:paraId="63E0CA67" w14:textId="4E8DEAD9" w:rsidR="00287908" w:rsidRPr="00522331" w:rsidRDefault="00287908" w:rsidP="009A26D1">
      <w:pPr>
        <w:pStyle w:val="i-equationtext"/>
      </w:pPr>
      <w:proofErr w:type="spellStart"/>
      <w:r w:rsidRPr="00522331">
        <w:t>CuO</w:t>
      </w:r>
      <w:proofErr w:type="spellEnd"/>
      <w:r w:rsidRPr="00522331">
        <w:t xml:space="preserve"> + H</w:t>
      </w:r>
      <w:r w:rsidRPr="00087323">
        <w:rPr>
          <w:rStyle w:val="i-listsubscript"/>
        </w:rPr>
        <w:t>2</w:t>
      </w:r>
      <w:r w:rsidRPr="00522331">
        <w:t xml:space="preserve"> </w:t>
      </w:r>
      <w:r w:rsidRPr="00522331">
        <w:sym w:font="Wingdings 3" w:char="F044"/>
      </w:r>
      <w:r w:rsidRPr="00522331">
        <w:t xml:space="preserve"> Cu + H</w:t>
      </w:r>
      <w:r w:rsidRPr="00087323">
        <w:rPr>
          <w:rStyle w:val="i-listsubscript"/>
        </w:rPr>
        <w:t>2</w:t>
      </w:r>
      <w:r w:rsidRPr="00522331">
        <w:t>O</w:t>
      </w:r>
    </w:p>
    <w:p w14:paraId="41C1C03D" w14:textId="6C629234" w:rsidR="003A1883" w:rsidRPr="00522331" w:rsidRDefault="003A1883" w:rsidP="00F912B9">
      <w:pPr>
        <w:pStyle w:val="i-numberedlist2"/>
      </w:pPr>
      <w:r w:rsidRPr="00F912B9">
        <w:rPr>
          <w:rStyle w:val="i-listnumber"/>
        </w:rPr>
        <w:t>A</w:t>
      </w:r>
      <w:r w:rsidRPr="00522331">
        <w:tab/>
      </w:r>
      <w:proofErr w:type="spellStart"/>
      <w:r w:rsidR="00287908" w:rsidRPr="00522331">
        <w:t>CuO</w:t>
      </w:r>
      <w:proofErr w:type="spellEnd"/>
      <w:r w:rsidR="00287908" w:rsidRPr="00522331">
        <w:t xml:space="preserve"> is a reductant</w:t>
      </w:r>
      <w:r w:rsidR="001A19B7">
        <w:t>.</w:t>
      </w:r>
    </w:p>
    <w:p w14:paraId="40F8B070" w14:textId="1C8FCB94" w:rsidR="003A1883" w:rsidRPr="00522331" w:rsidRDefault="003A1883" w:rsidP="00F912B9">
      <w:pPr>
        <w:pStyle w:val="i-numberedlist2"/>
      </w:pPr>
      <w:r w:rsidRPr="00F912B9">
        <w:rPr>
          <w:rStyle w:val="i-listnumber"/>
        </w:rPr>
        <w:t>B</w:t>
      </w:r>
      <w:r w:rsidRPr="00522331">
        <w:tab/>
      </w:r>
      <w:r w:rsidR="00287908" w:rsidRPr="00522331">
        <w:t>H</w:t>
      </w:r>
      <w:r w:rsidR="00287908" w:rsidRPr="00C44935">
        <w:rPr>
          <w:rStyle w:val="i-listsubscript"/>
        </w:rPr>
        <w:t>2</w:t>
      </w:r>
      <w:r w:rsidR="00287908" w:rsidRPr="00522331">
        <w:t>O is the reductant</w:t>
      </w:r>
      <w:r w:rsidR="001A19B7">
        <w:t>.</w:t>
      </w:r>
    </w:p>
    <w:p w14:paraId="1F958F15" w14:textId="5381BBD0" w:rsidR="003A1883" w:rsidRPr="00522331" w:rsidRDefault="003A1883" w:rsidP="00F912B9">
      <w:pPr>
        <w:pStyle w:val="i-numberedlist2"/>
      </w:pPr>
      <w:r w:rsidRPr="00F912B9">
        <w:rPr>
          <w:rStyle w:val="i-listnumber"/>
        </w:rPr>
        <w:t>C</w:t>
      </w:r>
      <w:r w:rsidRPr="00522331">
        <w:tab/>
      </w:r>
      <w:r w:rsidR="00287908" w:rsidRPr="00522331">
        <w:t>Cu is the oxidant</w:t>
      </w:r>
      <w:r w:rsidR="001A19B7">
        <w:t>.</w:t>
      </w:r>
    </w:p>
    <w:p w14:paraId="479EDCAA" w14:textId="330F0C9B" w:rsidR="003A1883" w:rsidRPr="00522331" w:rsidRDefault="003A1883" w:rsidP="00F912B9">
      <w:pPr>
        <w:pStyle w:val="i-numberedlist2"/>
      </w:pPr>
      <w:r w:rsidRPr="00F912B9">
        <w:rPr>
          <w:rStyle w:val="i-listnumber"/>
        </w:rPr>
        <w:t>D</w:t>
      </w:r>
      <w:r w:rsidRPr="00522331">
        <w:tab/>
      </w:r>
      <w:r w:rsidR="00287908" w:rsidRPr="00A1043F">
        <w:rPr>
          <w:rStyle w:val="i-numberedlist2blueitalic"/>
        </w:rPr>
        <w:t>H</w:t>
      </w:r>
      <w:r w:rsidR="00287908" w:rsidRPr="00A1043F">
        <w:rPr>
          <w:rStyle w:val="i-numberedlist2subscriptitalic"/>
        </w:rPr>
        <w:t>2</w:t>
      </w:r>
      <w:r w:rsidR="00287908" w:rsidRPr="00A1043F">
        <w:rPr>
          <w:rStyle w:val="i-numberedlist2blueitalic"/>
        </w:rPr>
        <w:t xml:space="preserve"> is oxidised</w:t>
      </w:r>
      <w:r w:rsidR="001A19B7">
        <w:rPr>
          <w:rStyle w:val="i-numberedlist2blueitalic"/>
        </w:rPr>
        <w:t>.</w:t>
      </w:r>
    </w:p>
    <w:p w14:paraId="34843CE7" w14:textId="5528C979" w:rsidR="003A1883" w:rsidRPr="00522331" w:rsidRDefault="003A1883" w:rsidP="00F912B9">
      <w:pPr>
        <w:pStyle w:val="i-numberedlist1"/>
      </w:pPr>
      <w:r w:rsidRPr="00F912B9">
        <w:rPr>
          <w:rStyle w:val="i-listnumber"/>
        </w:rPr>
        <w:lastRenderedPageBreak/>
        <w:t>22</w:t>
      </w:r>
      <w:r w:rsidRPr="00522331">
        <w:tab/>
      </w:r>
      <w:r w:rsidR="00F912B9">
        <w:t>W</w:t>
      </w:r>
      <w:r w:rsidR="009A3FA9" w:rsidRPr="00522331">
        <w:t>hich is the correct equilibrium reaction for this equilibrium constant expression?</w:t>
      </w:r>
    </w:p>
    <w:p w14:paraId="59E3AEAC" w14:textId="4469795B" w:rsidR="00F912B9" w:rsidRDefault="00F912B9" w:rsidP="009A26D1">
      <w:pPr>
        <w:pStyle w:val="i-equationtext"/>
      </w:pPr>
      <w:r w:rsidRPr="00F912B9">
        <w:object w:dxaOrig="1820" w:dyaOrig="840" w14:anchorId="1D616AA2">
          <v:shape id="_x0000_i1028" type="#_x0000_t75" style="width:90.35pt;height:42.1pt" o:ole="">
            <v:imagedata r:id="rId13" o:title=""/>
          </v:shape>
          <o:OLEObject Type="Embed" ProgID="Equation.DSMT4" ShapeID="_x0000_i1028" DrawAspect="Content" ObjectID="_1504601755" r:id="rId14"/>
        </w:object>
      </w:r>
    </w:p>
    <w:p w14:paraId="22DE8CF1" w14:textId="5251F282" w:rsidR="003A1883" w:rsidRPr="00522331" w:rsidRDefault="003A1883" w:rsidP="00F912B9">
      <w:pPr>
        <w:pStyle w:val="i-numberedlist2"/>
      </w:pPr>
      <w:r w:rsidRPr="00F912B9">
        <w:rPr>
          <w:rStyle w:val="i-listnumber"/>
        </w:rPr>
        <w:t>A</w:t>
      </w:r>
      <w:r w:rsidRPr="00522331">
        <w:tab/>
      </w:r>
      <w:r w:rsidR="009A3FA9" w:rsidRPr="00522331">
        <w:t>Cl</w:t>
      </w:r>
      <w:r w:rsidR="009A3FA9" w:rsidRPr="00C44935">
        <w:rPr>
          <w:rStyle w:val="i-listsubscript"/>
        </w:rPr>
        <w:t>2</w:t>
      </w:r>
      <w:r w:rsidR="009A3FA9" w:rsidRPr="00522331">
        <w:t xml:space="preserve"> + NO </w:t>
      </w:r>
      <w:r w:rsidR="009A3FA9" w:rsidRPr="00522331">
        <w:sym w:font="Wingdings 3" w:char="F044"/>
      </w:r>
      <w:r w:rsidR="009A3FA9" w:rsidRPr="00522331">
        <w:t xml:space="preserve"> </w:t>
      </w:r>
      <w:proofErr w:type="spellStart"/>
      <w:r w:rsidR="009A3FA9" w:rsidRPr="00522331">
        <w:t>NOCl</w:t>
      </w:r>
      <w:proofErr w:type="spellEnd"/>
    </w:p>
    <w:p w14:paraId="4ED1BA4A" w14:textId="2CD1491C" w:rsidR="003A1883" w:rsidRPr="00522331" w:rsidRDefault="003A1883" w:rsidP="00F912B9">
      <w:pPr>
        <w:pStyle w:val="i-numberedlist2"/>
      </w:pPr>
      <w:r w:rsidRPr="00F912B9">
        <w:rPr>
          <w:rStyle w:val="i-listnumber"/>
        </w:rPr>
        <w:t>B</w:t>
      </w:r>
      <w:r w:rsidRPr="00522331">
        <w:tab/>
      </w:r>
      <w:r w:rsidR="009A3FA9" w:rsidRPr="00522331">
        <w:t xml:space="preserve">2NOCl </w:t>
      </w:r>
      <w:r w:rsidR="009A3FA9" w:rsidRPr="00522331">
        <w:sym w:font="Wingdings 3" w:char="F044"/>
      </w:r>
      <w:r w:rsidR="009A3FA9" w:rsidRPr="00522331">
        <w:t xml:space="preserve"> Cl</w:t>
      </w:r>
      <w:r w:rsidR="009A3FA9" w:rsidRPr="00C44935">
        <w:rPr>
          <w:rStyle w:val="i-listsubscript"/>
        </w:rPr>
        <w:t>2</w:t>
      </w:r>
      <w:r w:rsidR="009A3FA9" w:rsidRPr="00522331">
        <w:t xml:space="preserve"> + 2NO</w:t>
      </w:r>
    </w:p>
    <w:p w14:paraId="5EE48053" w14:textId="73EE6F84" w:rsidR="003A1883" w:rsidRPr="00522331" w:rsidRDefault="003A1883" w:rsidP="00F912B9">
      <w:pPr>
        <w:pStyle w:val="i-numberedlist2"/>
      </w:pPr>
      <w:r w:rsidRPr="00F912B9">
        <w:rPr>
          <w:rStyle w:val="i-listnumber"/>
        </w:rPr>
        <w:t>C</w:t>
      </w:r>
      <w:r w:rsidRPr="00522331">
        <w:tab/>
      </w:r>
      <w:proofErr w:type="spellStart"/>
      <w:r w:rsidR="009A3FA9" w:rsidRPr="00A1043F">
        <w:rPr>
          <w:rStyle w:val="i-numberedlist2blueitalic"/>
        </w:rPr>
        <w:t>NOCl</w:t>
      </w:r>
      <w:proofErr w:type="spellEnd"/>
      <w:r w:rsidR="009A3FA9" w:rsidRPr="00A1043F">
        <w:rPr>
          <w:rStyle w:val="i-numberedlist2blueitalic"/>
        </w:rPr>
        <w:t xml:space="preserve"> </w:t>
      </w:r>
      <w:r w:rsidR="009A3FA9" w:rsidRPr="00A1043F">
        <w:rPr>
          <w:rStyle w:val="i-numberedlist2blueitalic"/>
        </w:rPr>
        <w:sym w:font="Wingdings 3" w:char="F044"/>
      </w:r>
      <w:r w:rsidR="009A3FA9" w:rsidRPr="00A1043F">
        <w:rPr>
          <w:rStyle w:val="i-numberedlist2blueitalic"/>
        </w:rPr>
        <w:t xml:space="preserve"> Cl</w:t>
      </w:r>
      <w:r w:rsidR="009A3FA9" w:rsidRPr="00A1043F">
        <w:rPr>
          <w:rStyle w:val="i-numberedlist2subscriptitalic"/>
        </w:rPr>
        <w:t>2</w:t>
      </w:r>
      <w:r w:rsidR="009A3FA9" w:rsidRPr="00A1043F">
        <w:rPr>
          <w:rStyle w:val="i-numberedlist2blueitalic"/>
        </w:rPr>
        <w:t xml:space="preserve"> + NO</w:t>
      </w:r>
    </w:p>
    <w:p w14:paraId="7F1BC904" w14:textId="1D390B93" w:rsidR="003A1883" w:rsidRPr="00522331" w:rsidRDefault="003A1883" w:rsidP="00F912B9">
      <w:pPr>
        <w:pStyle w:val="i-numberedlist2"/>
      </w:pPr>
      <w:r w:rsidRPr="00F912B9">
        <w:rPr>
          <w:rStyle w:val="i-listnumber"/>
        </w:rPr>
        <w:t>D</w:t>
      </w:r>
      <w:r w:rsidRPr="00522331">
        <w:tab/>
      </w:r>
      <w:r w:rsidR="009A3FA9" w:rsidRPr="00522331">
        <w:t>Cl</w:t>
      </w:r>
      <w:r w:rsidR="009A3FA9" w:rsidRPr="00C44935">
        <w:rPr>
          <w:rStyle w:val="i-listsubscript"/>
        </w:rPr>
        <w:t>2</w:t>
      </w:r>
      <w:r w:rsidR="009A3FA9" w:rsidRPr="00522331">
        <w:t xml:space="preserve"> + 2NO </w:t>
      </w:r>
      <w:r w:rsidR="009A3FA9" w:rsidRPr="00522331">
        <w:sym w:font="Wingdings 3" w:char="F044"/>
      </w:r>
      <w:r w:rsidR="009A3FA9" w:rsidRPr="00522331">
        <w:t xml:space="preserve"> 2NOCl</w:t>
      </w:r>
    </w:p>
    <w:p w14:paraId="67FB88A0" w14:textId="77D7C37D" w:rsidR="003A1883" w:rsidRPr="00522331" w:rsidRDefault="003A1883" w:rsidP="00CB0883">
      <w:pPr>
        <w:pStyle w:val="i-numberedlist1"/>
      </w:pPr>
      <w:r w:rsidRPr="00CB0883">
        <w:rPr>
          <w:rStyle w:val="i-listnumber"/>
        </w:rPr>
        <w:t>23</w:t>
      </w:r>
      <w:r w:rsidRPr="00522331">
        <w:tab/>
      </w:r>
      <w:r w:rsidR="00CF1690" w:rsidRPr="00522331">
        <w:t xml:space="preserve">Which </w:t>
      </w:r>
      <w:r w:rsidR="00CB0883">
        <w:t>of the following is false for</w:t>
      </w:r>
      <w:r w:rsidR="00CF1690" w:rsidRPr="00522331">
        <w:t xml:space="preserve"> equilibrium?</w:t>
      </w:r>
    </w:p>
    <w:p w14:paraId="37B54ACD" w14:textId="24951A2E" w:rsidR="003A1883" w:rsidRPr="00522331" w:rsidRDefault="003A1883" w:rsidP="00CB0883">
      <w:pPr>
        <w:pStyle w:val="i-numberedlist2"/>
      </w:pPr>
      <w:proofErr w:type="gramStart"/>
      <w:r w:rsidRPr="00CB0883">
        <w:rPr>
          <w:rStyle w:val="i-listnumber"/>
        </w:rPr>
        <w:t>A</w:t>
      </w:r>
      <w:r w:rsidRPr="00522331">
        <w:tab/>
      </w:r>
      <w:r w:rsidR="00CB0883">
        <w:t>The</w:t>
      </w:r>
      <w:proofErr w:type="gramEnd"/>
      <w:r w:rsidR="00CB0883">
        <w:t xml:space="preserve"> s</w:t>
      </w:r>
      <w:r w:rsidR="00CF1690" w:rsidRPr="00522331">
        <w:t xml:space="preserve">peed of product formation is equivalent to </w:t>
      </w:r>
      <w:r w:rsidR="00CB0883">
        <w:t xml:space="preserve">the speed of reactant </w:t>
      </w:r>
      <w:r w:rsidR="00CF1690" w:rsidRPr="00522331">
        <w:t>formation</w:t>
      </w:r>
      <w:r w:rsidR="00CB0883">
        <w:t>.</w:t>
      </w:r>
    </w:p>
    <w:p w14:paraId="41036ACC" w14:textId="07B636DA" w:rsidR="003A1883" w:rsidRPr="00522331" w:rsidRDefault="003A1883" w:rsidP="00CB0883">
      <w:pPr>
        <w:pStyle w:val="i-numberedlist2"/>
      </w:pPr>
      <w:r w:rsidRPr="00CB0883">
        <w:rPr>
          <w:rStyle w:val="i-listnumber"/>
        </w:rPr>
        <w:t>B</w:t>
      </w:r>
      <w:r w:rsidRPr="00522331">
        <w:tab/>
      </w:r>
      <w:r w:rsidR="00CB0883">
        <w:t>I</w:t>
      </w:r>
      <w:r w:rsidR="00CF1690" w:rsidRPr="00522331">
        <w:t>t never ceases</w:t>
      </w:r>
      <w:r w:rsidR="00CB0883">
        <w:t>.</w:t>
      </w:r>
    </w:p>
    <w:p w14:paraId="3B24E329" w14:textId="73F3CD6D" w:rsidR="003A1883" w:rsidRPr="00522331" w:rsidRDefault="003A1883" w:rsidP="00CB0883">
      <w:pPr>
        <w:pStyle w:val="i-numberedlist2"/>
      </w:pPr>
      <w:r w:rsidRPr="00CB0883">
        <w:rPr>
          <w:rStyle w:val="i-listnumber"/>
        </w:rPr>
        <w:t>C</w:t>
      </w:r>
      <w:r w:rsidRPr="00522331">
        <w:tab/>
      </w:r>
      <w:r w:rsidR="00CB0883" w:rsidRPr="00A1043F">
        <w:rPr>
          <w:rStyle w:val="i-numberedlist2blueitalic"/>
        </w:rPr>
        <w:t>C</w:t>
      </w:r>
      <w:r w:rsidR="00CF1690" w:rsidRPr="00A1043F">
        <w:rPr>
          <w:rStyle w:val="i-numberedlist2blueitalic"/>
        </w:rPr>
        <w:t xml:space="preserve">oncentrations </w:t>
      </w:r>
      <w:r w:rsidR="00CB0883" w:rsidRPr="00A1043F">
        <w:rPr>
          <w:rStyle w:val="i-numberedlist2blueitalic"/>
        </w:rPr>
        <w:t>of</w:t>
      </w:r>
      <w:r w:rsidR="00CF1690" w:rsidRPr="00A1043F">
        <w:rPr>
          <w:rStyle w:val="i-numberedlist2blueitalic"/>
        </w:rPr>
        <w:t xml:space="preserve"> all species are equal</w:t>
      </w:r>
      <w:r w:rsidR="00CB0883" w:rsidRPr="00A1043F">
        <w:rPr>
          <w:rStyle w:val="i-numberedlist2blueitalic"/>
        </w:rPr>
        <w:t>.</w:t>
      </w:r>
    </w:p>
    <w:p w14:paraId="112B6793" w14:textId="6B1CCFD9" w:rsidR="003A1883" w:rsidRPr="00522331" w:rsidRDefault="003A1883" w:rsidP="00CB0883">
      <w:pPr>
        <w:pStyle w:val="i-numberedlist2"/>
      </w:pPr>
      <w:r w:rsidRPr="00CB0883">
        <w:rPr>
          <w:rStyle w:val="i-listnumber"/>
        </w:rPr>
        <w:t>D</w:t>
      </w:r>
      <w:r w:rsidRPr="00522331">
        <w:tab/>
      </w:r>
      <w:r w:rsidR="00CB0883">
        <w:t>C</w:t>
      </w:r>
      <w:r w:rsidR="00CF1690" w:rsidRPr="00522331">
        <w:t>oncentrations are unchanging</w:t>
      </w:r>
      <w:r w:rsidR="00CB0883">
        <w:t>.</w:t>
      </w:r>
    </w:p>
    <w:p w14:paraId="49313769" w14:textId="10F9C827" w:rsidR="003A1883" w:rsidRPr="00522331" w:rsidRDefault="003A1883" w:rsidP="00CB0883">
      <w:pPr>
        <w:pStyle w:val="i-numberedlist1"/>
      </w:pPr>
      <w:r w:rsidRPr="00CB0883">
        <w:rPr>
          <w:rStyle w:val="i-listnumber"/>
        </w:rPr>
        <w:t>24</w:t>
      </w:r>
      <w:r w:rsidRPr="00522331">
        <w:tab/>
      </w:r>
      <w:r w:rsidR="00CB0883">
        <w:t>W</w:t>
      </w:r>
      <w:r w:rsidR="000273EE" w:rsidRPr="00522331">
        <w:t xml:space="preserve">ater is not included in equilibrium expressions. Which answer does </w:t>
      </w:r>
      <w:r w:rsidR="000273EE" w:rsidRPr="001B7104">
        <w:rPr>
          <w:rStyle w:val="i-numberedlist1italic"/>
        </w:rPr>
        <w:t>not</w:t>
      </w:r>
      <w:r w:rsidR="000273EE" w:rsidRPr="00522331">
        <w:t xml:space="preserve"> explain this</w:t>
      </w:r>
      <w:r w:rsidR="00CB0883">
        <w:t>?</w:t>
      </w:r>
    </w:p>
    <w:p w14:paraId="00279C27" w14:textId="63635B51" w:rsidR="003A1883" w:rsidRPr="00522331" w:rsidRDefault="003A1883" w:rsidP="00CB0883">
      <w:pPr>
        <w:pStyle w:val="i-numberedlist2"/>
      </w:pPr>
      <w:r w:rsidRPr="00CB0883">
        <w:rPr>
          <w:rStyle w:val="i-listnumber"/>
        </w:rPr>
        <w:t>A</w:t>
      </w:r>
      <w:r w:rsidRPr="00522331">
        <w:tab/>
      </w:r>
      <w:r w:rsidR="00CB0883">
        <w:t>I</w:t>
      </w:r>
      <w:r w:rsidR="000273EE" w:rsidRPr="00522331">
        <w:t>t is constant</w:t>
      </w:r>
      <w:r w:rsidR="001A19B7">
        <w:t>.</w:t>
      </w:r>
    </w:p>
    <w:p w14:paraId="0A9E31F4" w14:textId="75B3176D" w:rsidR="003A1883" w:rsidRPr="00522331" w:rsidRDefault="003A1883" w:rsidP="00CB0883">
      <w:pPr>
        <w:pStyle w:val="i-numberedlist2"/>
      </w:pPr>
      <w:r w:rsidRPr="00CB0883">
        <w:rPr>
          <w:rStyle w:val="i-listnumber"/>
        </w:rPr>
        <w:t>B</w:t>
      </w:r>
      <w:r w:rsidRPr="00522331">
        <w:tab/>
      </w:r>
      <w:r w:rsidR="00CB0883">
        <w:t>I</w:t>
      </w:r>
      <w:r w:rsidR="000273EE" w:rsidRPr="00522331">
        <w:t>ts concentration is unchanging</w:t>
      </w:r>
      <w:r w:rsidR="001A19B7">
        <w:t>.</w:t>
      </w:r>
    </w:p>
    <w:p w14:paraId="71EF1071" w14:textId="7296AB1A" w:rsidR="003A1883" w:rsidRPr="00522331" w:rsidRDefault="003A1883" w:rsidP="00CB0883">
      <w:pPr>
        <w:pStyle w:val="i-numberedlist2"/>
      </w:pPr>
      <w:r w:rsidRPr="00CB0883">
        <w:rPr>
          <w:rStyle w:val="i-listnumber"/>
        </w:rPr>
        <w:t>C</w:t>
      </w:r>
      <w:r w:rsidRPr="00522331">
        <w:tab/>
      </w:r>
      <w:r w:rsidR="00CB0883" w:rsidRPr="00A1043F">
        <w:rPr>
          <w:rStyle w:val="i-numberedlist2blueitalic"/>
        </w:rPr>
        <w:t>I</w:t>
      </w:r>
      <w:r w:rsidR="000273EE" w:rsidRPr="00A1043F">
        <w:rPr>
          <w:rStyle w:val="i-numberedlist2blueitalic"/>
        </w:rPr>
        <w:t>t plays no part in facilitating the reaction</w:t>
      </w:r>
      <w:r w:rsidR="001A19B7">
        <w:rPr>
          <w:rStyle w:val="i-numberedlist2blueitalic"/>
        </w:rPr>
        <w:t>.</w:t>
      </w:r>
    </w:p>
    <w:p w14:paraId="7B56AD1C" w14:textId="192F040D" w:rsidR="003A1883" w:rsidRPr="00522331" w:rsidRDefault="003A1883" w:rsidP="00CB0883">
      <w:pPr>
        <w:pStyle w:val="i-numberedlist2"/>
      </w:pPr>
      <w:r w:rsidRPr="00CB0883">
        <w:rPr>
          <w:rStyle w:val="i-listnumber"/>
        </w:rPr>
        <w:t>D</w:t>
      </w:r>
      <w:r w:rsidRPr="00522331">
        <w:tab/>
      </w:r>
      <w:r w:rsidR="00CB0883">
        <w:t>I</w:t>
      </w:r>
      <w:r w:rsidR="000273EE" w:rsidRPr="00522331">
        <w:t>t is a spectator</w:t>
      </w:r>
      <w:r w:rsidR="001A19B7">
        <w:t>.</w:t>
      </w:r>
    </w:p>
    <w:p w14:paraId="473BF5A5" w14:textId="612B69A9" w:rsidR="00DA372C" w:rsidRPr="00522331" w:rsidRDefault="003A1883" w:rsidP="00CB0883">
      <w:pPr>
        <w:pStyle w:val="i-numberedlist1"/>
      </w:pPr>
      <w:r w:rsidRPr="00CB0883">
        <w:rPr>
          <w:rStyle w:val="i-listnumber"/>
        </w:rPr>
        <w:t>25</w:t>
      </w:r>
      <w:r w:rsidRPr="00522331">
        <w:tab/>
      </w:r>
      <w:r w:rsidR="00DA372C" w:rsidRPr="00522331">
        <w:t>In electrochemical cells, the salt bridge</w:t>
      </w:r>
      <w:r w:rsidR="00CB0883">
        <w:t>:</w:t>
      </w:r>
    </w:p>
    <w:p w14:paraId="624B9920" w14:textId="3BBB2716" w:rsidR="003A1883" w:rsidRPr="00522331" w:rsidRDefault="003A1883" w:rsidP="00CB0883">
      <w:pPr>
        <w:pStyle w:val="i-numberedlist2"/>
      </w:pPr>
      <w:r w:rsidRPr="00CB0883">
        <w:rPr>
          <w:rStyle w:val="i-listnumber"/>
        </w:rPr>
        <w:t>A</w:t>
      </w:r>
      <w:r w:rsidRPr="00522331">
        <w:tab/>
      </w:r>
      <w:r w:rsidR="00DA372C" w:rsidRPr="00A1043F">
        <w:rPr>
          <w:rStyle w:val="i-numberedlist2blueitalic"/>
        </w:rPr>
        <w:t>completes the circuit by allowing the ions to move between the two half-cells</w:t>
      </w:r>
      <w:r w:rsidR="001A19B7">
        <w:rPr>
          <w:rStyle w:val="i-numberedlist2blueitalic"/>
        </w:rPr>
        <w:t>.</w:t>
      </w:r>
    </w:p>
    <w:p w14:paraId="093E46D5" w14:textId="15D751F5" w:rsidR="003A1883" w:rsidRPr="00522331" w:rsidRDefault="003A1883" w:rsidP="00CB0883">
      <w:pPr>
        <w:pStyle w:val="i-numberedlist2"/>
      </w:pPr>
      <w:r w:rsidRPr="00CB0883">
        <w:rPr>
          <w:rStyle w:val="i-listnumber"/>
        </w:rPr>
        <w:t>B</w:t>
      </w:r>
      <w:r w:rsidRPr="00522331">
        <w:tab/>
      </w:r>
      <w:r w:rsidR="00DA372C" w:rsidRPr="00522331">
        <w:t>complete</w:t>
      </w:r>
      <w:r w:rsidR="00F22D25" w:rsidRPr="00522331">
        <w:t>s</w:t>
      </w:r>
      <w:r w:rsidR="00DA372C" w:rsidRPr="00522331">
        <w:t xml:space="preserve"> the circuit by allowing electrons to move between the two half-cells</w:t>
      </w:r>
      <w:r w:rsidR="001A19B7">
        <w:t>.</w:t>
      </w:r>
    </w:p>
    <w:p w14:paraId="35300391" w14:textId="006FEB1D" w:rsidR="003A1883" w:rsidRPr="00522331" w:rsidRDefault="003A1883" w:rsidP="00CB0883">
      <w:pPr>
        <w:pStyle w:val="i-numberedlist2"/>
      </w:pPr>
      <w:r w:rsidRPr="00CB0883">
        <w:rPr>
          <w:rStyle w:val="i-listnumber"/>
        </w:rPr>
        <w:t>C</w:t>
      </w:r>
      <w:r w:rsidRPr="00522331">
        <w:tab/>
      </w:r>
      <w:r w:rsidR="00DA372C" w:rsidRPr="00522331">
        <w:t>complete</w:t>
      </w:r>
      <w:r w:rsidR="00F22D25" w:rsidRPr="00522331">
        <w:t>s</w:t>
      </w:r>
      <w:r w:rsidR="00DA372C" w:rsidRPr="00522331">
        <w:t xml:space="preserve"> the circuit by allowing a current to flow from the anode to the cathode</w:t>
      </w:r>
      <w:r w:rsidR="001A19B7">
        <w:t>.</w:t>
      </w:r>
    </w:p>
    <w:p w14:paraId="0E058F45" w14:textId="7D5222FF" w:rsidR="003A1883" w:rsidRPr="00522331" w:rsidRDefault="003A1883" w:rsidP="00CB0883">
      <w:pPr>
        <w:pStyle w:val="i-numberedlist2"/>
      </w:pPr>
      <w:r w:rsidRPr="00CB0883">
        <w:rPr>
          <w:rStyle w:val="i-listnumber"/>
        </w:rPr>
        <w:t>D</w:t>
      </w:r>
      <w:r w:rsidRPr="00522331">
        <w:tab/>
      </w:r>
      <w:r w:rsidR="00DA372C" w:rsidRPr="00522331">
        <w:t>complete</w:t>
      </w:r>
      <w:r w:rsidR="00F22D25" w:rsidRPr="00522331">
        <w:t>s</w:t>
      </w:r>
      <w:r w:rsidR="00DA372C" w:rsidRPr="00522331">
        <w:t xml:space="preserve"> the circuit by allowing a current to flow from the cathode to the anode</w:t>
      </w:r>
      <w:r w:rsidR="00CB0883">
        <w:t>.</w:t>
      </w:r>
    </w:p>
    <w:p w14:paraId="06560962" w14:textId="2F4B8603" w:rsidR="003A1883" w:rsidRPr="00522331" w:rsidRDefault="003A1883" w:rsidP="00CB0883">
      <w:pPr>
        <w:pStyle w:val="i-numberedlist1"/>
      </w:pPr>
      <w:r w:rsidRPr="00CB0883">
        <w:rPr>
          <w:rStyle w:val="i-listnumber"/>
        </w:rPr>
        <w:t>26</w:t>
      </w:r>
      <w:r w:rsidRPr="00522331">
        <w:tab/>
      </w:r>
      <w:r w:rsidR="00964B11" w:rsidRPr="00522331">
        <w:t xml:space="preserve">When titrating, </w:t>
      </w:r>
      <w:r w:rsidR="00CE60E3" w:rsidRPr="00CE60E3">
        <w:t>what should the burette be rinsed with?</w:t>
      </w:r>
    </w:p>
    <w:p w14:paraId="2DB2BABC" w14:textId="05FA9CB2" w:rsidR="003A1883" w:rsidRPr="00522331" w:rsidRDefault="003A1883" w:rsidP="00CB0883">
      <w:pPr>
        <w:pStyle w:val="i-numberedlist2"/>
      </w:pPr>
      <w:r w:rsidRPr="00CB0883">
        <w:rPr>
          <w:rStyle w:val="i-listnumber"/>
        </w:rPr>
        <w:t>A</w:t>
      </w:r>
      <w:r w:rsidRPr="00522331">
        <w:tab/>
      </w:r>
      <w:r w:rsidR="00CB0883" w:rsidRPr="00A1043F">
        <w:rPr>
          <w:rStyle w:val="i-numberedlist2blueitalic"/>
        </w:rPr>
        <w:t>D</w:t>
      </w:r>
      <w:r w:rsidR="00964B11" w:rsidRPr="00A1043F">
        <w:rPr>
          <w:rStyle w:val="i-numberedlist2blueitalic"/>
        </w:rPr>
        <w:t>istilled water</w:t>
      </w:r>
    </w:p>
    <w:p w14:paraId="3CB298BC" w14:textId="6C0C2D30" w:rsidR="003A1883" w:rsidRPr="00522331" w:rsidRDefault="003A1883" w:rsidP="00CB0883">
      <w:pPr>
        <w:pStyle w:val="i-numberedlist2"/>
      </w:pPr>
      <w:r w:rsidRPr="00CB0883">
        <w:rPr>
          <w:rStyle w:val="i-listnumber"/>
        </w:rPr>
        <w:t>B</w:t>
      </w:r>
      <w:r w:rsidRPr="00522331">
        <w:tab/>
      </w:r>
      <w:r w:rsidR="00CB0883">
        <w:t>D</w:t>
      </w:r>
      <w:r w:rsidR="00964B11" w:rsidRPr="00522331">
        <w:t>ilute acid</w:t>
      </w:r>
    </w:p>
    <w:p w14:paraId="2A9A475B" w14:textId="52EBF0F8" w:rsidR="003A1883" w:rsidRPr="00522331" w:rsidRDefault="003A1883" w:rsidP="00CB0883">
      <w:pPr>
        <w:pStyle w:val="i-numberedlist2"/>
      </w:pPr>
      <w:r w:rsidRPr="00CB0883">
        <w:rPr>
          <w:rStyle w:val="i-listnumber"/>
        </w:rPr>
        <w:t>C</w:t>
      </w:r>
      <w:r w:rsidRPr="00522331">
        <w:tab/>
      </w:r>
      <w:r w:rsidR="00CB0883">
        <w:t>S</w:t>
      </w:r>
      <w:r w:rsidR="00964B11" w:rsidRPr="00522331">
        <w:t>olution to be pipetted</w:t>
      </w:r>
    </w:p>
    <w:p w14:paraId="7BB0267A" w14:textId="42DB9967" w:rsidR="003A1883" w:rsidRPr="00522331" w:rsidRDefault="003A1883" w:rsidP="00CB0883">
      <w:pPr>
        <w:pStyle w:val="i-numberedlist2"/>
      </w:pPr>
      <w:r w:rsidRPr="00CB0883">
        <w:rPr>
          <w:rStyle w:val="i-listnumber"/>
        </w:rPr>
        <w:t>D</w:t>
      </w:r>
      <w:r w:rsidRPr="00522331">
        <w:tab/>
      </w:r>
      <w:r w:rsidR="00CB0883">
        <w:t>D</w:t>
      </w:r>
      <w:r w:rsidR="00964B11" w:rsidRPr="00522331">
        <w:t>ilute alkali</w:t>
      </w:r>
    </w:p>
    <w:p w14:paraId="2FC10DE8" w14:textId="2D3F7504" w:rsidR="003A1883" w:rsidRPr="00522331" w:rsidRDefault="003A1883" w:rsidP="008353E9">
      <w:pPr>
        <w:pStyle w:val="i-numberedlist1"/>
      </w:pPr>
      <w:r w:rsidRPr="008353E9">
        <w:rPr>
          <w:rStyle w:val="i-listnumber"/>
        </w:rPr>
        <w:t>27</w:t>
      </w:r>
      <w:r w:rsidRPr="00522331">
        <w:tab/>
      </w:r>
      <w:r w:rsidR="00CE60E3" w:rsidRPr="00CE60E3">
        <w:t>What should a conical flask used in titration be rinsed with?</w:t>
      </w:r>
    </w:p>
    <w:p w14:paraId="1C3F533A" w14:textId="43E6D42C" w:rsidR="00964B11" w:rsidRPr="00522331" w:rsidRDefault="00964B11" w:rsidP="008353E9">
      <w:pPr>
        <w:pStyle w:val="i-numberedlist2"/>
      </w:pPr>
      <w:r w:rsidRPr="008353E9">
        <w:rPr>
          <w:rStyle w:val="i-listnumber"/>
        </w:rPr>
        <w:t>A</w:t>
      </w:r>
      <w:r w:rsidRPr="00522331">
        <w:tab/>
      </w:r>
      <w:r w:rsidR="008353E9" w:rsidRPr="00A1043F">
        <w:rPr>
          <w:rStyle w:val="i-numberedlist2blueitalic"/>
        </w:rPr>
        <w:t>D</w:t>
      </w:r>
      <w:r w:rsidRPr="00A1043F">
        <w:rPr>
          <w:rStyle w:val="i-numberedlist2blueitalic"/>
        </w:rPr>
        <w:t>istilled water</w:t>
      </w:r>
    </w:p>
    <w:p w14:paraId="446898A9" w14:textId="3A83B42C" w:rsidR="00964B11" w:rsidRPr="00522331" w:rsidRDefault="00964B11" w:rsidP="008353E9">
      <w:pPr>
        <w:pStyle w:val="i-numberedlist2"/>
      </w:pPr>
      <w:r w:rsidRPr="008353E9">
        <w:rPr>
          <w:rStyle w:val="i-listnumber"/>
        </w:rPr>
        <w:t>B</w:t>
      </w:r>
      <w:r w:rsidRPr="00522331">
        <w:tab/>
      </w:r>
      <w:r w:rsidR="008353E9">
        <w:t>D</w:t>
      </w:r>
      <w:r w:rsidRPr="00522331">
        <w:t>ilute acid</w:t>
      </w:r>
    </w:p>
    <w:p w14:paraId="7BB554E5" w14:textId="49947C43" w:rsidR="00964B11" w:rsidRPr="00522331" w:rsidRDefault="00964B11" w:rsidP="008353E9">
      <w:pPr>
        <w:pStyle w:val="i-numberedlist2"/>
      </w:pPr>
      <w:r w:rsidRPr="008353E9">
        <w:rPr>
          <w:rStyle w:val="i-listnumber"/>
        </w:rPr>
        <w:t>C</w:t>
      </w:r>
      <w:r w:rsidRPr="00522331">
        <w:tab/>
      </w:r>
      <w:r w:rsidR="008353E9">
        <w:t>S</w:t>
      </w:r>
      <w:r w:rsidRPr="00522331">
        <w:t>olution to be pipetted</w:t>
      </w:r>
    </w:p>
    <w:p w14:paraId="7686DCA9" w14:textId="3F5E3D67" w:rsidR="00964B11" w:rsidRPr="00522331" w:rsidRDefault="00964B11" w:rsidP="008353E9">
      <w:pPr>
        <w:pStyle w:val="i-numberedlist2"/>
      </w:pPr>
      <w:r w:rsidRPr="008353E9">
        <w:rPr>
          <w:rStyle w:val="i-listnumber"/>
        </w:rPr>
        <w:t>D</w:t>
      </w:r>
      <w:r w:rsidRPr="00522331">
        <w:tab/>
      </w:r>
      <w:r w:rsidR="008353E9">
        <w:t>D</w:t>
      </w:r>
      <w:r w:rsidRPr="00522331">
        <w:t>ilute alkali</w:t>
      </w:r>
    </w:p>
    <w:p w14:paraId="2ECC28D2" w14:textId="7927A2AF" w:rsidR="003A1883" w:rsidRPr="00522331" w:rsidRDefault="003A1883" w:rsidP="008353E9">
      <w:pPr>
        <w:pStyle w:val="i-numberedlist1"/>
      </w:pPr>
      <w:r w:rsidRPr="008353E9">
        <w:rPr>
          <w:rStyle w:val="i-listnumber"/>
        </w:rPr>
        <w:t>28</w:t>
      </w:r>
      <w:r w:rsidRPr="00522331">
        <w:tab/>
      </w:r>
      <w:r w:rsidR="003F30FD" w:rsidRPr="00522331">
        <w:t>Which indicator would you use for titrating dilute potassium hydroxide (0.01</w:t>
      </w:r>
      <w:r w:rsidR="00B44628">
        <w:t> </w:t>
      </w:r>
      <w:proofErr w:type="spellStart"/>
      <w:r w:rsidR="003F30FD" w:rsidRPr="00522331">
        <w:t>mol</w:t>
      </w:r>
      <w:proofErr w:type="spellEnd"/>
      <w:r w:rsidR="00B44628">
        <w:t> </w:t>
      </w:r>
      <w:r w:rsidR="003F30FD" w:rsidRPr="00522331">
        <w:t>L</w:t>
      </w:r>
      <w:r w:rsidR="008353E9" w:rsidRPr="00C44935">
        <w:rPr>
          <w:rStyle w:val="i-listsuperscript"/>
        </w:rPr>
        <w:t>–</w:t>
      </w:r>
      <w:r w:rsidR="003F30FD" w:rsidRPr="00C44935">
        <w:rPr>
          <w:rStyle w:val="i-listsuperscript"/>
        </w:rPr>
        <w:t>1</w:t>
      </w:r>
      <w:r w:rsidR="003F30FD" w:rsidRPr="00522331">
        <w:t>) and dilute ethanoic acid (0.01</w:t>
      </w:r>
      <w:r w:rsidR="00B44628">
        <w:t> </w:t>
      </w:r>
      <w:proofErr w:type="spellStart"/>
      <w:r w:rsidR="003F30FD" w:rsidRPr="00522331">
        <w:t>mol</w:t>
      </w:r>
      <w:proofErr w:type="spellEnd"/>
      <w:r w:rsidR="00B44628">
        <w:t> </w:t>
      </w:r>
      <w:r w:rsidR="003F30FD" w:rsidRPr="00522331">
        <w:t>L</w:t>
      </w:r>
      <w:r w:rsidR="008353E9" w:rsidRPr="00C44935">
        <w:rPr>
          <w:rStyle w:val="i-listsuperscript"/>
        </w:rPr>
        <w:t>–</w:t>
      </w:r>
      <w:r w:rsidR="003F30FD" w:rsidRPr="00C44935">
        <w:rPr>
          <w:rStyle w:val="i-listsuperscript"/>
        </w:rPr>
        <w:t>1</w:t>
      </w:r>
      <w:r w:rsidR="003F30FD" w:rsidRPr="00522331">
        <w:t>)?</w:t>
      </w:r>
    </w:p>
    <w:p w14:paraId="6946C9A4" w14:textId="1E821A8A" w:rsidR="003A1883" w:rsidRPr="00522331" w:rsidRDefault="003A1883" w:rsidP="008353E9">
      <w:pPr>
        <w:pStyle w:val="i-numberedlist2"/>
      </w:pPr>
      <w:r w:rsidRPr="008353E9">
        <w:rPr>
          <w:rStyle w:val="i-listnumber"/>
        </w:rPr>
        <w:lastRenderedPageBreak/>
        <w:t>A</w:t>
      </w:r>
      <w:r w:rsidRPr="00522331">
        <w:tab/>
      </w:r>
      <w:r w:rsidR="00603290" w:rsidRPr="00522331">
        <w:t>Methyl orange (pH range</w:t>
      </w:r>
      <w:r w:rsidR="008353E9">
        <w:t xml:space="preserve">: </w:t>
      </w:r>
      <w:r w:rsidR="00603290" w:rsidRPr="00522331">
        <w:t>3.1</w:t>
      </w:r>
      <w:r w:rsidR="008353E9">
        <w:t>–</w:t>
      </w:r>
      <w:r w:rsidR="003F30FD" w:rsidRPr="00522331">
        <w:t>4.</w:t>
      </w:r>
      <w:r w:rsidR="00603290" w:rsidRPr="00522331">
        <w:t>4</w:t>
      </w:r>
      <w:r w:rsidR="003F30FD" w:rsidRPr="00522331">
        <w:t>)</w:t>
      </w:r>
    </w:p>
    <w:p w14:paraId="5BB2921C" w14:textId="521138B2" w:rsidR="003A1883" w:rsidRPr="00522331" w:rsidRDefault="003A1883" w:rsidP="008353E9">
      <w:pPr>
        <w:pStyle w:val="i-numberedlist2"/>
      </w:pPr>
      <w:r w:rsidRPr="008353E9">
        <w:rPr>
          <w:rStyle w:val="i-listnumber"/>
        </w:rPr>
        <w:t>B</w:t>
      </w:r>
      <w:r w:rsidRPr="00522331">
        <w:tab/>
      </w:r>
      <w:r w:rsidR="008353E9">
        <w:t>Methyl red (</w:t>
      </w:r>
      <w:r w:rsidR="008353E9" w:rsidRPr="00522331">
        <w:t>pH range</w:t>
      </w:r>
      <w:r w:rsidR="008353E9">
        <w:t>: 4.4–</w:t>
      </w:r>
      <w:r w:rsidR="00603290" w:rsidRPr="00522331">
        <w:t>6.2)</w:t>
      </w:r>
    </w:p>
    <w:p w14:paraId="6C9C2DD6" w14:textId="79B8EFCF" w:rsidR="003A1883" w:rsidRPr="00522331" w:rsidRDefault="003A1883" w:rsidP="008353E9">
      <w:pPr>
        <w:pStyle w:val="i-numberedlist2"/>
      </w:pPr>
      <w:r w:rsidRPr="008353E9">
        <w:rPr>
          <w:rStyle w:val="i-listnumber"/>
        </w:rPr>
        <w:t>C</w:t>
      </w:r>
      <w:r w:rsidRPr="00522331">
        <w:tab/>
      </w:r>
      <w:r w:rsidR="008353E9">
        <w:t>Bromothymol blue (</w:t>
      </w:r>
      <w:r w:rsidR="008353E9" w:rsidRPr="00522331">
        <w:t>pH range</w:t>
      </w:r>
      <w:r w:rsidR="008353E9">
        <w:t>: 6.0–</w:t>
      </w:r>
      <w:r w:rsidR="00603290" w:rsidRPr="00522331">
        <w:t>7.6)</w:t>
      </w:r>
    </w:p>
    <w:p w14:paraId="3E9759A3" w14:textId="46D4DD0C" w:rsidR="003A1883" w:rsidRPr="00522331" w:rsidRDefault="003A1883" w:rsidP="008353E9">
      <w:pPr>
        <w:pStyle w:val="i-numberedlist2"/>
      </w:pPr>
      <w:r w:rsidRPr="008353E9">
        <w:rPr>
          <w:rStyle w:val="i-listnumber"/>
        </w:rPr>
        <w:t>D</w:t>
      </w:r>
      <w:r w:rsidRPr="00522331">
        <w:tab/>
      </w:r>
      <w:r w:rsidR="00603290" w:rsidRPr="00A1043F">
        <w:rPr>
          <w:rStyle w:val="i-numberedlist2blueitalic"/>
        </w:rPr>
        <w:t>Phenolph</w:t>
      </w:r>
      <w:r w:rsidR="008353E9" w:rsidRPr="00A1043F">
        <w:rPr>
          <w:rStyle w:val="i-numberedlist2blueitalic"/>
        </w:rPr>
        <w:t>thalein (pH range: 8.3–</w:t>
      </w:r>
      <w:r w:rsidR="00603290" w:rsidRPr="00A1043F">
        <w:rPr>
          <w:rStyle w:val="i-numberedlist2blueitalic"/>
        </w:rPr>
        <w:t>10.0)</w:t>
      </w:r>
    </w:p>
    <w:p w14:paraId="76DC1996" w14:textId="77777777" w:rsidR="008353E9" w:rsidRDefault="003A1883" w:rsidP="008353E9">
      <w:pPr>
        <w:pStyle w:val="i-numberedlist1"/>
      </w:pPr>
      <w:r w:rsidRPr="008353E9">
        <w:rPr>
          <w:rStyle w:val="i-listnumber"/>
        </w:rPr>
        <w:t>29</w:t>
      </w:r>
      <w:r w:rsidRPr="00522331">
        <w:tab/>
      </w:r>
      <w:r w:rsidR="00305D0E" w:rsidRPr="00522331">
        <w:t>Methanol can be mad</w:t>
      </w:r>
      <w:r w:rsidR="008353E9">
        <w:t>e</w:t>
      </w:r>
      <w:r w:rsidR="00305D0E" w:rsidRPr="00522331">
        <w:t xml:space="preserve"> as follows:</w:t>
      </w:r>
    </w:p>
    <w:p w14:paraId="6144B9DC" w14:textId="369BBF2F" w:rsidR="008353E9" w:rsidRDefault="00305D0E" w:rsidP="009A26D1">
      <w:pPr>
        <w:pStyle w:val="i-equationtext"/>
      </w:pPr>
      <w:proofErr w:type="gramStart"/>
      <w:r w:rsidRPr="00522331">
        <w:t>CO</w:t>
      </w:r>
      <w:r w:rsidRPr="008353E9">
        <w:t>(</w:t>
      </w:r>
      <w:proofErr w:type="gramEnd"/>
      <w:r w:rsidRPr="008353E9">
        <w:t>g)</w:t>
      </w:r>
      <w:r w:rsidRPr="00522331">
        <w:t xml:space="preserve"> + 2H</w:t>
      </w:r>
      <w:r w:rsidRPr="00087323">
        <w:rPr>
          <w:rStyle w:val="i-listsubscript"/>
        </w:rPr>
        <w:t>2</w:t>
      </w:r>
      <w:r w:rsidRPr="008353E9">
        <w:t>(g)</w:t>
      </w:r>
      <w:r w:rsidRPr="00522331">
        <w:t xml:space="preserve"> </w:t>
      </w:r>
      <w:r w:rsidRPr="00522331">
        <w:sym w:font="Wingdings 3" w:char="F022"/>
      </w:r>
      <w:r w:rsidRPr="00522331">
        <w:t xml:space="preserve"> CH</w:t>
      </w:r>
      <w:r w:rsidRPr="00087323">
        <w:rPr>
          <w:rStyle w:val="i-listsubscript"/>
        </w:rPr>
        <w:t>3</w:t>
      </w:r>
      <w:r w:rsidRPr="00522331">
        <w:t>OH</w:t>
      </w:r>
      <w:r w:rsidRPr="008353E9">
        <w:t>(g)</w:t>
      </w:r>
      <w:r w:rsidR="008353E9">
        <w:t xml:space="preserve"> + heat</w:t>
      </w:r>
    </w:p>
    <w:p w14:paraId="1700367B" w14:textId="77777777" w:rsidR="00E135F6" w:rsidRDefault="00E135F6" w:rsidP="00E135F6">
      <w:pPr>
        <w:pStyle w:val="i-numberedlist1indentfo"/>
      </w:pPr>
      <w:r>
        <w:t>How would you increase product?</w:t>
      </w:r>
    </w:p>
    <w:p w14:paraId="47B0A223" w14:textId="7E36CFE4" w:rsidR="003A1883" w:rsidRPr="00522331" w:rsidRDefault="003A1883" w:rsidP="008353E9">
      <w:pPr>
        <w:pStyle w:val="i-numberedlist2"/>
      </w:pPr>
      <w:proofErr w:type="gramStart"/>
      <w:r w:rsidRPr="008353E9">
        <w:rPr>
          <w:rStyle w:val="i-listnumber"/>
        </w:rPr>
        <w:t>A</w:t>
      </w:r>
      <w:proofErr w:type="gramEnd"/>
      <w:r w:rsidRPr="00522331">
        <w:tab/>
      </w:r>
      <w:r w:rsidR="008353E9">
        <w:t>I</w:t>
      </w:r>
      <w:r w:rsidR="00305D0E" w:rsidRPr="00522331">
        <w:t>ncrease the temperature</w:t>
      </w:r>
      <w:r w:rsidR="00E135F6">
        <w:t>.</w:t>
      </w:r>
    </w:p>
    <w:p w14:paraId="5E49037C" w14:textId="17D25B69" w:rsidR="003A1883" w:rsidRPr="00522331" w:rsidRDefault="003A1883" w:rsidP="008353E9">
      <w:pPr>
        <w:pStyle w:val="i-numberedlist2"/>
      </w:pPr>
      <w:r w:rsidRPr="008353E9">
        <w:rPr>
          <w:rStyle w:val="i-listnumber"/>
        </w:rPr>
        <w:t>B</w:t>
      </w:r>
      <w:r w:rsidRPr="00522331">
        <w:tab/>
      </w:r>
      <w:r w:rsidR="008353E9" w:rsidRPr="00A1043F">
        <w:rPr>
          <w:rStyle w:val="i-numberedlist2blueitalic"/>
        </w:rPr>
        <w:t>D</w:t>
      </w:r>
      <w:r w:rsidR="00305D0E" w:rsidRPr="00A1043F">
        <w:rPr>
          <w:rStyle w:val="i-numberedlist2blueitalic"/>
        </w:rPr>
        <w:t>ecrease the temperature</w:t>
      </w:r>
      <w:r w:rsidR="00E135F6">
        <w:rPr>
          <w:rStyle w:val="i-numberedlist2blueitalic"/>
        </w:rPr>
        <w:t>.</w:t>
      </w:r>
    </w:p>
    <w:p w14:paraId="3217A608" w14:textId="7C098F1A" w:rsidR="003A1883" w:rsidRPr="00522331" w:rsidRDefault="003A1883" w:rsidP="008353E9">
      <w:pPr>
        <w:pStyle w:val="i-numberedlist2"/>
      </w:pPr>
      <w:r w:rsidRPr="008353E9">
        <w:rPr>
          <w:rStyle w:val="i-listnumber"/>
        </w:rPr>
        <w:t>C</w:t>
      </w:r>
      <w:r w:rsidRPr="00522331">
        <w:tab/>
      </w:r>
      <w:r w:rsidR="008353E9">
        <w:t>R</w:t>
      </w:r>
      <w:r w:rsidR="00305D0E" w:rsidRPr="00522331">
        <w:t>educe the [CO]</w:t>
      </w:r>
      <w:r w:rsidR="00E135F6">
        <w:t>.</w:t>
      </w:r>
    </w:p>
    <w:p w14:paraId="50494FA8" w14:textId="15C3CEFC" w:rsidR="003A1883" w:rsidRPr="00522331" w:rsidRDefault="003A1883" w:rsidP="008353E9">
      <w:pPr>
        <w:pStyle w:val="i-numberedlist2"/>
      </w:pPr>
      <w:r w:rsidRPr="008353E9">
        <w:rPr>
          <w:rStyle w:val="i-listnumber"/>
        </w:rPr>
        <w:t>D</w:t>
      </w:r>
      <w:r w:rsidRPr="00522331">
        <w:tab/>
      </w:r>
      <w:r w:rsidR="008353E9">
        <w:t>R</w:t>
      </w:r>
      <w:r w:rsidR="00305D0E" w:rsidRPr="00522331">
        <w:t>educe the pressure</w:t>
      </w:r>
      <w:r w:rsidR="00E135F6">
        <w:t>.</w:t>
      </w:r>
    </w:p>
    <w:p w14:paraId="2781B633" w14:textId="28F609F2" w:rsidR="00BD18EF" w:rsidRPr="00522331" w:rsidRDefault="00BD18EF" w:rsidP="008353E9">
      <w:pPr>
        <w:pStyle w:val="i-numberedlist1"/>
        <w:rPr>
          <w:lang w:val="en-US"/>
        </w:rPr>
      </w:pPr>
      <w:r w:rsidRPr="008353E9">
        <w:rPr>
          <w:rStyle w:val="i-listnumber"/>
        </w:rPr>
        <w:t>30</w:t>
      </w:r>
      <w:r w:rsidRPr="00522331">
        <w:rPr>
          <w:lang w:val="en-US"/>
        </w:rPr>
        <w:tab/>
      </w:r>
      <w:r w:rsidR="00E135F6">
        <w:rPr>
          <w:lang w:val="en-US"/>
        </w:rPr>
        <w:t xml:space="preserve">In order of electronegativity, first </w:t>
      </w:r>
      <w:proofErr w:type="spellStart"/>
      <w:r w:rsidR="00E135F6">
        <w:rPr>
          <w:lang w:val="en-US"/>
        </w:rPr>
        <w:t>ionisation</w:t>
      </w:r>
      <w:proofErr w:type="spellEnd"/>
      <w:r w:rsidR="00E135F6">
        <w:rPr>
          <w:lang w:val="en-US"/>
        </w:rPr>
        <w:t xml:space="preserve"> energy and atomic size, what are the trends in group 1?</w:t>
      </w:r>
    </w:p>
    <w:p w14:paraId="0DCFDB53" w14:textId="6297A3E6" w:rsidR="003A1883" w:rsidRPr="00522331" w:rsidRDefault="003A1883" w:rsidP="008353E9">
      <w:pPr>
        <w:pStyle w:val="i-numberedlist2"/>
      </w:pPr>
      <w:r w:rsidRPr="008353E9">
        <w:rPr>
          <w:rStyle w:val="i-listnumber"/>
        </w:rPr>
        <w:t>A</w:t>
      </w:r>
      <w:r w:rsidRPr="00522331">
        <w:tab/>
      </w:r>
      <w:r w:rsidR="008353E9">
        <w:rPr>
          <w:lang w:val="en-US"/>
        </w:rPr>
        <w:t>Decreases; decreases; d</w:t>
      </w:r>
      <w:r w:rsidR="00BD18EF" w:rsidRPr="00522331">
        <w:rPr>
          <w:lang w:val="en-US"/>
        </w:rPr>
        <w:t>ecreases</w:t>
      </w:r>
    </w:p>
    <w:p w14:paraId="7A1DBB04" w14:textId="7486EC6E" w:rsidR="003A1883" w:rsidRPr="00522331" w:rsidRDefault="003A1883" w:rsidP="008353E9">
      <w:pPr>
        <w:pStyle w:val="i-numberedlist2"/>
      </w:pPr>
      <w:r w:rsidRPr="008353E9">
        <w:rPr>
          <w:rStyle w:val="i-listnumber"/>
        </w:rPr>
        <w:t>B</w:t>
      </w:r>
      <w:r w:rsidRPr="00522331">
        <w:tab/>
      </w:r>
      <w:r w:rsidR="008353E9">
        <w:rPr>
          <w:lang w:val="en-US"/>
        </w:rPr>
        <w:t>Decreases; increases; i</w:t>
      </w:r>
      <w:r w:rsidR="00BD18EF" w:rsidRPr="00522331">
        <w:rPr>
          <w:lang w:val="en-US"/>
        </w:rPr>
        <w:t>ncreases</w:t>
      </w:r>
    </w:p>
    <w:p w14:paraId="619C8DAD" w14:textId="622DEC8F" w:rsidR="003A1883" w:rsidRPr="00522331" w:rsidRDefault="003A1883" w:rsidP="008353E9">
      <w:pPr>
        <w:pStyle w:val="i-numberedlist2"/>
      </w:pPr>
      <w:r w:rsidRPr="008353E9">
        <w:rPr>
          <w:rStyle w:val="i-listnumber"/>
        </w:rPr>
        <w:t>C</w:t>
      </w:r>
      <w:r w:rsidRPr="00522331">
        <w:tab/>
      </w:r>
      <w:r w:rsidR="008353E9" w:rsidRPr="00A1043F">
        <w:rPr>
          <w:rStyle w:val="i-numberedlist2blueitalic"/>
        </w:rPr>
        <w:t>Decreases; decreases; i</w:t>
      </w:r>
      <w:r w:rsidR="00BD18EF" w:rsidRPr="00A1043F">
        <w:rPr>
          <w:rStyle w:val="i-numberedlist2blueitalic"/>
        </w:rPr>
        <w:t>ncreases</w:t>
      </w:r>
    </w:p>
    <w:p w14:paraId="4DF3FE30" w14:textId="75380E65" w:rsidR="003A1883" w:rsidRPr="00522331" w:rsidRDefault="003A1883" w:rsidP="008353E9">
      <w:pPr>
        <w:pStyle w:val="i-numberedlist2"/>
      </w:pPr>
      <w:r w:rsidRPr="008353E9">
        <w:rPr>
          <w:rStyle w:val="i-listnumber"/>
        </w:rPr>
        <w:t>D</w:t>
      </w:r>
      <w:r w:rsidRPr="00522331">
        <w:tab/>
      </w:r>
      <w:r w:rsidR="008353E9">
        <w:rPr>
          <w:lang w:val="en-US"/>
        </w:rPr>
        <w:t>Increases; decreases; d</w:t>
      </w:r>
      <w:r w:rsidR="00BD18EF" w:rsidRPr="00522331">
        <w:rPr>
          <w:lang w:val="en-US"/>
        </w:rPr>
        <w:t>ecreases</w:t>
      </w:r>
    </w:p>
    <w:p w14:paraId="51D5FB03" w14:textId="77777777" w:rsidR="00016623" w:rsidRPr="00043BFD" w:rsidRDefault="00016623" w:rsidP="00016623">
      <w:pPr>
        <w:pStyle w:val="i-chead"/>
        <w:rPr>
          <w:rStyle w:val="i-headbold"/>
        </w:rPr>
      </w:pPr>
      <w:r w:rsidRPr="00043BFD">
        <w:rPr>
          <w:rStyle w:val="i-headbold"/>
        </w:rPr>
        <w:t>Section B Short answer (</w:t>
      </w:r>
      <w:r>
        <w:rPr>
          <w:rStyle w:val="i-headbold"/>
        </w:rPr>
        <w:t>40</w:t>
      </w:r>
      <w:r w:rsidRPr="00043BFD">
        <w:rPr>
          <w:rStyle w:val="i-headbold"/>
        </w:rPr>
        <w:t xml:space="preserve"> marks)</w:t>
      </w:r>
    </w:p>
    <w:p w14:paraId="190B7BC8" w14:textId="3A5CBCF6" w:rsidR="00016623" w:rsidRDefault="00016623" w:rsidP="00016623">
      <w:pPr>
        <w:pStyle w:val="i-bodytextfo"/>
      </w:pPr>
      <w:r w:rsidRPr="00043BFD">
        <w:t xml:space="preserve">Section B consists of </w:t>
      </w:r>
      <w:r>
        <w:t>10</w:t>
      </w:r>
      <w:r w:rsidRPr="00043BFD">
        <w:t xml:space="preserve"> questions. Write your answers in the space provided.</w:t>
      </w:r>
      <w:r>
        <w:t xml:space="preserve"> </w:t>
      </w:r>
      <w:r w:rsidRPr="00043BFD">
        <w:t xml:space="preserve">You are advised to spend </w:t>
      </w:r>
      <w:r>
        <w:t>4</w:t>
      </w:r>
      <w:r w:rsidRPr="00043BFD">
        <w:t>0 minutes on this section.</w:t>
      </w:r>
    </w:p>
    <w:p w14:paraId="4F8A05DF" w14:textId="16D3EF78" w:rsidR="00030F61" w:rsidRDefault="002E3181" w:rsidP="00030F61">
      <w:pPr>
        <w:pStyle w:val="i-numberedlist1"/>
      </w:pPr>
      <w:r w:rsidRPr="00030F61">
        <w:rPr>
          <w:rStyle w:val="i-listnumber"/>
        </w:rPr>
        <w:t>1</w:t>
      </w:r>
      <w:r w:rsidRPr="00A51501">
        <w:tab/>
      </w:r>
      <w:r w:rsidR="0065155B" w:rsidRPr="0065155B">
        <w:t>Pitchblende, U</w:t>
      </w:r>
      <w:r w:rsidR="0065155B" w:rsidRPr="00C44935">
        <w:rPr>
          <w:rStyle w:val="i-listsubscript"/>
        </w:rPr>
        <w:t>3</w:t>
      </w:r>
      <w:r w:rsidR="0065155B" w:rsidRPr="0065155B">
        <w:t>O</w:t>
      </w:r>
      <w:r w:rsidR="0065155B" w:rsidRPr="00C44935">
        <w:rPr>
          <w:rStyle w:val="i-listsubscript"/>
        </w:rPr>
        <w:t>8</w:t>
      </w:r>
      <w:r w:rsidR="0065155B" w:rsidRPr="0065155B">
        <w:t>, is a nat</w:t>
      </w:r>
      <w:r w:rsidR="00030F61">
        <w:t xml:space="preserve">urally </w:t>
      </w:r>
      <w:r w:rsidR="004A6CBF">
        <w:t>occurring ore of uranium</w:t>
      </w:r>
      <w:r w:rsidR="00E135F6">
        <w:t>.</w:t>
      </w:r>
      <w:r w:rsidR="0065155B" w:rsidRPr="0065155B">
        <w:t xml:space="preserve"> </w:t>
      </w:r>
      <w:r w:rsidR="00E135F6">
        <w:t>T</w:t>
      </w:r>
      <w:r w:rsidR="0065155B" w:rsidRPr="0065155B">
        <w:t>he following reaction occurs</w:t>
      </w:r>
      <w:r w:rsidR="004A6CBF" w:rsidRPr="004A6CBF">
        <w:t xml:space="preserve"> </w:t>
      </w:r>
      <w:r w:rsidR="004A6CBF">
        <w:t>when the ore is processed</w:t>
      </w:r>
      <w:r w:rsidR="0065155B" w:rsidRPr="0065155B">
        <w:t>:</w:t>
      </w:r>
    </w:p>
    <w:p w14:paraId="35A1F462" w14:textId="2BC2B2B4" w:rsidR="0065155B" w:rsidRPr="00087323" w:rsidRDefault="0065155B" w:rsidP="009A26D1">
      <w:pPr>
        <w:pStyle w:val="i-equationtext"/>
        <w:rPr>
          <w:rStyle w:val="i-listsubscript"/>
        </w:rPr>
      </w:pPr>
      <w:r w:rsidRPr="0065155B">
        <w:t>U</w:t>
      </w:r>
      <w:r w:rsidRPr="00087323">
        <w:rPr>
          <w:rStyle w:val="i-listsubscript"/>
        </w:rPr>
        <w:t>3</w:t>
      </w:r>
      <w:r w:rsidRPr="0065155B">
        <w:t>O</w:t>
      </w:r>
      <w:r w:rsidRPr="00087323">
        <w:rPr>
          <w:rStyle w:val="i-listsubscript"/>
        </w:rPr>
        <w:t>8</w:t>
      </w:r>
      <w:r w:rsidRPr="0065155B">
        <w:t xml:space="preserve"> + H</w:t>
      </w:r>
      <w:r w:rsidRPr="00087323">
        <w:rPr>
          <w:rStyle w:val="i-listsuperscript"/>
        </w:rPr>
        <w:t>+</w:t>
      </w:r>
      <w:r w:rsidRPr="0065155B">
        <w:t xml:space="preserve"> + NO</w:t>
      </w:r>
      <w:r w:rsidRPr="00087323">
        <w:rPr>
          <w:rStyle w:val="i-listsubscript"/>
        </w:rPr>
        <w:t>3</w:t>
      </w:r>
      <w:r w:rsidR="00030F61" w:rsidRPr="00087323">
        <w:rPr>
          <w:rStyle w:val="i-listsuperscript"/>
        </w:rPr>
        <w:t>–</w:t>
      </w:r>
      <w:r w:rsidRPr="00030F61">
        <w:t xml:space="preserve"> </w:t>
      </w:r>
      <w:r w:rsidRPr="0065155B">
        <w:sym w:font="Symbol" w:char="F0AE"/>
      </w:r>
      <w:r w:rsidRPr="0065155B">
        <w:t xml:space="preserve"> UO</w:t>
      </w:r>
      <w:r w:rsidRPr="00087323">
        <w:rPr>
          <w:rStyle w:val="i-listsubscript"/>
        </w:rPr>
        <w:t>2</w:t>
      </w:r>
      <w:r w:rsidRPr="00087323">
        <w:rPr>
          <w:rStyle w:val="i-listsuperscript"/>
        </w:rPr>
        <w:t>2+</w:t>
      </w:r>
      <w:r w:rsidRPr="0065155B">
        <w:t xml:space="preserve"> + NO</w:t>
      </w:r>
      <w:r w:rsidRPr="00087323">
        <w:rPr>
          <w:rStyle w:val="i-listsubscript"/>
        </w:rPr>
        <w:t>2</w:t>
      </w:r>
    </w:p>
    <w:p w14:paraId="21291E29" w14:textId="2BF21992" w:rsidR="0065155B" w:rsidRDefault="00030F61" w:rsidP="00030F61">
      <w:pPr>
        <w:pStyle w:val="i-numberedlist2"/>
      </w:pPr>
      <w:proofErr w:type="gramStart"/>
      <w:r w:rsidRPr="00030F61">
        <w:rPr>
          <w:rStyle w:val="i-listnumber"/>
        </w:rPr>
        <w:t>a</w:t>
      </w:r>
      <w:proofErr w:type="gramEnd"/>
      <w:r w:rsidR="00BF16CB">
        <w:tab/>
      </w:r>
      <w:r w:rsidR="0065155B" w:rsidRPr="0065155B">
        <w:t>Balance this redox reaction.</w:t>
      </w:r>
    </w:p>
    <w:p w14:paraId="711B4832" w14:textId="77777777" w:rsidR="00156AF1" w:rsidRDefault="00156AF1" w:rsidP="00156AF1">
      <w:pPr>
        <w:pStyle w:val="i-numberedlist2indentfo"/>
      </w:pPr>
      <w:r w:rsidRPr="001B7104">
        <w:rPr>
          <w:rStyle w:val="i-numberedlist1italic"/>
        </w:rPr>
        <w:t>Answer</w:t>
      </w:r>
      <w:r>
        <w:t>:</w:t>
      </w:r>
    </w:p>
    <w:p w14:paraId="3C0CD6F0" w14:textId="4A22440B" w:rsidR="00156AF1" w:rsidRDefault="00156AF1" w:rsidP="009A26D1">
      <w:pPr>
        <w:pStyle w:val="i-equationtext"/>
      </w:pPr>
      <w:r w:rsidRPr="0065155B">
        <w:t>U</w:t>
      </w:r>
      <w:r w:rsidRPr="00087323">
        <w:rPr>
          <w:rStyle w:val="i-listsubscript"/>
        </w:rPr>
        <w:t>3</w:t>
      </w:r>
      <w:r w:rsidRPr="0065155B">
        <w:t>O</w:t>
      </w:r>
      <w:r w:rsidRPr="00087323">
        <w:rPr>
          <w:rStyle w:val="i-listsubscript"/>
        </w:rPr>
        <w:t>8</w:t>
      </w:r>
      <w:r w:rsidRPr="00156AF1">
        <w:t xml:space="preserve"> </w:t>
      </w:r>
      <w:r>
        <w:t>+ 12H</w:t>
      </w:r>
      <w:r w:rsidRPr="00087323">
        <w:rPr>
          <w:rStyle w:val="i-listsuperscript"/>
        </w:rPr>
        <w:t>+</w:t>
      </w:r>
      <w:r>
        <w:t xml:space="preserve"> + 10e</w:t>
      </w:r>
      <w:r w:rsidRPr="00087323">
        <w:rPr>
          <w:rStyle w:val="i-listsuperscript"/>
        </w:rPr>
        <w:t>–</w:t>
      </w:r>
      <w:r>
        <w:t xml:space="preserve"> </w:t>
      </w:r>
      <w:r w:rsidRPr="0065155B">
        <w:sym w:font="Symbol" w:char="F0AE"/>
      </w:r>
      <w:r>
        <w:t xml:space="preserve"> </w:t>
      </w:r>
      <w:r w:rsidRPr="0065155B">
        <w:t>UO</w:t>
      </w:r>
      <w:r w:rsidRPr="00087323">
        <w:rPr>
          <w:rStyle w:val="i-listsubscript"/>
        </w:rPr>
        <w:t>2</w:t>
      </w:r>
      <w:r w:rsidRPr="00087323">
        <w:rPr>
          <w:rStyle w:val="i-listsuperscript"/>
        </w:rPr>
        <w:t>2+</w:t>
      </w:r>
      <w:r w:rsidRPr="0065155B">
        <w:t xml:space="preserve"> +</w:t>
      </w:r>
      <w:r>
        <w:t xml:space="preserve"> 6H</w:t>
      </w:r>
      <w:r w:rsidRPr="00087323">
        <w:rPr>
          <w:rStyle w:val="i-listsubscript"/>
        </w:rPr>
        <w:t>2</w:t>
      </w:r>
      <w:r>
        <w:t>O</w:t>
      </w:r>
    </w:p>
    <w:p w14:paraId="5971E0BD" w14:textId="05017CCF" w:rsidR="00067121" w:rsidRPr="00156AF1" w:rsidRDefault="00067121" w:rsidP="001B7104">
      <w:pPr>
        <w:pStyle w:val="i-numberedlist2indentfo"/>
        <w:ind w:left="7920"/>
        <w:rPr>
          <w:rStyle w:val="i-notetoDTOchar"/>
        </w:rPr>
      </w:pPr>
      <w:r>
        <w:t>(1 mark)</w:t>
      </w:r>
    </w:p>
    <w:p w14:paraId="539E941F" w14:textId="33C54D26" w:rsidR="00156AF1" w:rsidRPr="00087323" w:rsidRDefault="00FA3A00" w:rsidP="009A26D1">
      <w:pPr>
        <w:pStyle w:val="i-equationtext"/>
        <w:rPr>
          <w:rStyle w:val="i-listsuperscript"/>
        </w:rPr>
      </w:pPr>
      <w:r>
        <w:t>10(</w:t>
      </w:r>
      <w:r w:rsidR="00156AF1" w:rsidRPr="00156AF1">
        <w:t>NO</w:t>
      </w:r>
      <w:r w:rsidR="00156AF1" w:rsidRPr="00087323">
        <w:rPr>
          <w:rStyle w:val="i-listsubscript"/>
        </w:rPr>
        <w:t>3</w:t>
      </w:r>
      <w:r w:rsidR="00156AF1" w:rsidRPr="00087323">
        <w:rPr>
          <w:rStyle w:val="i-listsuperscript"/>
        </w:rPr>
        <w:t>–</w:t>
      </w:r>
      <w:r w:rsidR="00156AF1" w:rsidRPr="00156AF1">
        <w:t xml:space="preserve"> + H</w:t>
      </w:r>
      <w:r w:rsidR="00156AF1" w:rsidRPr="00087323">
        <w:rPr>
          <w:rStyle w:val="i-listsubscript"/>
        </w:rPr>
        <w:t>2</w:t>
      </w:r>
      <w:r w:rsidR="00156AF1" w:rsidRPr="00156AF1">
        <w:t xml:space="preserve">O </w:t>
      </w:r>
      <w:r w:rsidR="00156AF1" w:rsidRPr="00156AF1">
        <w:sym w:font="Symbol" w:char="F0AE"/>
      </w:r>
      <w:r w:rsidR="00156AF1" w:rsidRPr="00156AF1">
        <w:t xml:space="preserve"> NO</w:t>
      </w:r>
      <w:r w:rsidR="00156AF1" w:rsidRPr="00087323">
        <w:rPr>
          <w:rStyle w:val="i-listsubscript"/>
        </w:rPr>
        <w:t>2</w:t>
      </w:r>
      <w:r w:rsidR="00156AF1" w:rsidRPr="00156AF1">
        <w:t xml:space="preserve"> + 2H</w:t>
      </w:r>
      <w:r w:rsidR="00156AF1" w:rsidRPr="00087323">
        <w:rPr>
          <w:rStyle w:val="i-listsuperscript"/>
        </w:rPr>
        <w:t>+</w:t>
      </w:r>
      <w:r w:rsidR="00156AF1" w:rsidRPr="00156AF1">
        <w:t xml:space="preserve"> + 1e</w:t>
      </w:r>
      <w:r w:rsidR="00156AF1" w:rsidRPr="00087323">
        <w:rPr>
          <w:rStyle w:val="i-listsuperscript"/>
        </w:rPr>
        <w:t>–</w:t>
      </w:r>
      <w:r w:rsidRPr="00FA3A00">
        <w:t>)</w:t>
      </w:r>
    </w:p>
    <w:p w14:paraId="00C795CB" w14:textId="72D590E1" w:rsidR="00067121" w:rsidRPr="00156AF1" w:rsidRDefault="00067121" w:rsidP="001B7104">
      <w:pPr>
        <w:pStyle w:val="i-numberedlist2indentfo"/>
        <w:ind w:left="7200" w:firstLine="720"/>
        <w:rPr>
          <w:rStyle w:val="i-notetoDTOchar"/>
        </w:rPr>
      </w:pPr>
      <w:r>
        <w:t>(1 mark)</w:t>
      </w:r>
    </w:p>
    <w:p w14:paraId="05A5486D" w14:textId="54C2109E" w:rsidR="00156AF1" w:rsidRDefault="00156AF1" w:rsidP="009A26D1">
      <w:pPr>
        <w:pStyle w:val="i-equationtext"/>
      </w:pPr>
      <w:r w:rsidRPr="0065155B">
        <w:t>U</w:t>
      </w:r>
      <w:r w:rsidRPr="00087323">
        <w:rPr>
          <w:rStyle w:val="i-listsubscript"/>
        </w:rPr>
        <w:t>3</w:t>
      </w:r>
      <w:r w:rsidRPr="0065155B">
        <w:t>O</w:t>
      </w:r>
      <w:r w:rsidRPr="00087323">
        <w:rPr>
          <w:rStyle w:val="i-listsubscript"/>
        </w:rPr>
        <w:t>8</w:t>
      </w:r>
      <w:r w:rsidRPr="0065155B">
        <w:t xml:space="preserve"> + </w:t>
      </w:r>
      <w:r w:rsidR="003545CE">
        <w:t>10</w:t>
      </w:r>
      <w:r w:rsidRPr="0065155B">
        <w:t>NO</w:t>
      </w:r>
      <w:r w:rsidRPr="00087323">
        <w:rPr>
          <w:rStyle w:val="i-listsubscript"/>
        </w:rPr>
        <w:t>3</w:t>
      </w:r>
      <w:r w:rsidRPr="00087323">
        <w:rPr>
          <w:rStyle w:val="i-listsuperscript"/>
        </w:rPr>
        <w:t>–</w:t>
      </w:r>
      <w:r w:rsidRPr="00156AF1">
        <w:t xml:space="preserve"> </w:t>
      </w:r>
      <w:r w:rsidRPr="0065155B">
        <w:t xml:space="preserve">+ </w:t>
      </w:r>
      <w:r w:rsidR="003545CE">
        <w:t>4</w:t>
      </w:r>
      <w:r w:rsidRPr="0065155B">
        <w:t>H</w:t>
      </w:r>
      <w:r w:rsidR="003545CE" w:rsidRPr="003545CE">
        <w:rPr>
          <w:rStyle w:val="i-listsubscript"/>
        </w:rPr>
        <w:t>2</w:t>
      </w:r>
      <w:r w:rsidR="003545CE">
        <w:t>O</w:t>
      </w:r>
      <w:r w:rsidRPr="00156AF1">
        <w:t xml:space="preserve"> </w:t>
      </w:r>
      <w:r w:rsidRPr="0065155B">
        <w:sym w:font="Symbol" w:char="F0AE"/>
      </w:r>
      <w:r w:rsidRPr="0065155B">
        <w:t xml:space="preserve"> UO</w:t>
      </w:r>
      <w:r w:rsidRPr="00087323">
        <w:rPr>
          <w:rStyle w:val="i-listsubscript"/>
        </w:rPr>
        <w:t>2</w:t>
      </w:r>
      <w:r w:rsidRPr="00087323">
        <w:rPr>
          <w:rStyle w:val="i-listsuperscript"/>
        </w:rPr>
        <w:t>2+</w:t>
      </w:r>
      <w:r w:rsidRPr="0065155B">
        <w:t xml:space="preserve"> + </w:t>
      </w:r>
      <w:r w:rsidR="003545CE">
        <w:t>10</w:t>
      </w:r>
      <w:r w:rsidRPr="0065155B">
        <w:t>NO</w:t>
      </w:r>
      <w:r w:rsidRPr="00087323">
        <w:rPr>
          <w:rStyle w:val="i-listsubscript"/>
        </w:rPr>
        <w:t>2</w:t>
      </w:r>
      <w:r w:rsidR="003545CE">
        <w:t xml:space="preserve"> + 8</w:t>
      </w:r>
      <w:r>
        <w:t>H</w:t>
      </w:r>
      <w:bookmarkStart w:id="0" w:name="_GoBack"/>
      <w:r w:rsidR="003545CE" w:rsidRPr="003545CE">
        <w:rPr>
          <w:rStyle w:val="i-listsuperscript"/>
        </w:rPr>
        <w:t>+</w:t>
      </w:r>
      <w:bookmarkEnd w:id="0"/>
    </w:p>
    <w:p w14:paraId="00C21ECE" w14:textId="598CE46C" w:rsidR="00156AF1" w:rsidRPr="00156AF1" w:rsidRDefault="00156AF1" w:rsidP="001B7104">
      <w:pPr>
        <w:pStyle w:val="i-numberedlist2indentfo"/>
        <w:ind w:left="7200" w:firstLine="720"/>
        <w:rPr>
          <w:rStyle w:val="i-notetoDTOchar"/>
        </w:rPr>
      </w:pPr>
      <w:r>
        <w:t>(</w:t>
      </w:r>
      <w:r w:rsidR="00067121">
        <w:t>1 mark</w:t>
      </w:r>
      <w:r>
        <w:t>)</w:t>
      </w:r>
    </w:p>
    <w:p w14:paraId="632E54DB" w14:textId="1FD76465" w:rsidR="0065155B" w:rsidRDefault="00030F61" w:rsidP="00030F61">
      <w:pPr>
        <w:pStyle w:val="i-numberedlist2"/>
      </w:pPr>
      <w:proofErr w:type="gramStart"/>
      <w:r w:rsidRPr="00030F61">
        <w:rPr>
          <w:rStyle w:val="i-listnumber"/>
        </w:rPr>
        <w:t>b</w:t>
      </w:r>
      <w:proofErr w:type="gramEnd"/>
      <w:r w:rsidR="00BF16CB">
        <w:tab/>
      </w:r>
      <w:r w:rsidR="0065155B" w:rsidRPr="0065155B">
        <w:t>Calculate the oxidation number of U in UO</w:t>
      </w:r>
      <w:r w:rsidR="0065155B" w:rsidRPr="00C44935">
        <w:rPr>
          <w:rStyle w:val="i-listsubscript"/>
        </w:rPr>
        <w:t>2</w:t>
      </w:r>
      <w:r w:rsidR="0065155B" w:rsidRPr="00C44935">
        <w:rPr>
          <w:rStyle w:val="i-listsuperscript"/>
        </w:rPr>
        <w:t>2+</w:t>
      </w:r>
      <w:r>
        <w:t xml:space="preserve">. </w:t>
      </w:r>
      <w:r w:rsidR="0065155B" w:rsidRPr="0065155B">
        <w:t>(Show your working.)</w:t>
      </w:r>
    </w:p>
    <w:p w14:paraId="65C0B8EF" w14:textId="3852A663" w:rsidR="00067121" w:rsidRPr="00C44935" w:rsidRDefault="00067121" w:rsidP="00067121">
      <w:pPr>
        <w:pStyle w:val="i-numberedlist2indentfo"/>
      </w:pPr>
      <w:r w:rsidRPr="001B7104">
        <w:rPr>
          <w:rStyle w:val="i-numberedlist1italic"/>
        </w:rPr>
        <w:t>Answer</w:t>
      </w:r>
      <w:r>
        <w:t xml:space="preserve">: O is –2 so two O = –4, </w:t>
      </w:r>
      <w:r w:rsidR="00E135F6">
        <w:t xml:space="preserve">and the </w:t>
      </w:r>
      <w:r>
        <w:t xml:space="preserve">overall charge is + 2 + 2 = –4 + 6. Hence O.N on U is +6. </w:t>
      </w:r>
      <w:r w:rsidR="001B7104">
        <w:tab/>
      </w:r>
      <w:r w:rsidR="001B7104">
        <w:tab/>
      </w:r>
      <w:r w:rsidR="001B7104">
        <w:tab/>
      </w:r>
      <w:r w:rsidR="001B7104">
        <w:tab/>
      </w:r>
      <w:r w:rsidR="001B7104">
        <w:tab/>
      </w:r>
      <w:r w:rsidR="001B7104">
        <w:tab/>
      </w:r>
      <w:r w:rsidR="001B7104">
        <w:tab/>
      </w:r>
      <w:r>
        <w:t>(1 mark)</w:t>
      </w:r>
    </w:p>
    <w:p w14:paraId="5ADB4950" w14:textId="2D839D44" w:rsidR="003A1883" w:rsidRDefault="00067121" w:rsidP="00067121">
      <w:pPr>
        <w:pStyle w:val="i-bodytextright"/>
      </w:pPr>
      <w:r w:rsidRPr="00A51501">
        <w:t xml:space="preserve"> </w:t>
      </w:r>
      <w:r w:rsidR="002E3181" w:rsidRPr="00A51501">
        <w:t>(</w:t>
      </w:r>
      <w:r w:rsidR="00030F61">
        <w:t xml:space="preserve">= </w:t>
      </w:r>
      <w:r w:rsidR="004A6CBF">
        <w:t>4</w:t>
      </w:r>
      <w:r w:rsidR="002E3181" w:rsidRPr="00A51501">
        <w:t xml:space="preserve"> marks</w:t>
      </w:r>
      <w:r w:rsidR="00156AF1">
        <w:t xml:space="preserve"> total</w:t>
      </w:r>
      <w:r w:rsidR="002E3181" w:rsidRPr="00A51501">
        <w:t>)</w:t>
      </w:r>
    </w:p>
    <w:p w14:paraId="299855FC" w14:textId="77777777" w:rsidR="004A1B9B" w:rsidRDefault="002E3181" w:rsidP="00030F61">
      <w:pPr>
        <w:pStyle w:val="i-numberedlist1"/>
      </w:pPr>
      <w:r w:rsidRPr="00030F61">
        <w:rPr>
          <w:rStyle w:val="i-listnumber"/>
        </w:rPr>
        <w:t>2</w:t>
      </w:r>
      <w:r w:rsidR="003A1883">
        <w:tab/>
      </w:r>
      <w:r w:rsidR="0027661B">
        <w:t>F</w:t>
      </w:r>
      <w:r w:rsidR="001C119F">
        <w:t>or the following endothermic reaction</w:t>
      </w:r>
      <w:r w:rsidR="004A1B9B">
        <w:t>, list all the ways to decrease the product and increase the reactant species.</w:t>
      </w:r>
    </w:p>
    <w:p w14:paraId="542768CE" w14:textId="51206D19" w:rsidR="004A1B9B" w:rsidRPr="00087323" w:rsidRDefault="004A1B9B" w:rsidP="009A26D1">
      <w:pPr>
        <w:pStyle w:val="i-equationtext"/>
        <w:rPr>
          <w:rStyle w:val="i-listsubscript"/>
        </w:rPr>
      </w:pPr>
      <w:proofErr w:type="gramStart"/>
      <w:r>
        <w:t>3O</w:t>
      </w:r>
      <w:r w:rsidRPr="00087323">
        <w:rPr>
          <w:rStyle w:val="i-listsubscript"/>
        </w:rPr>
        <w:t>2</w:t>
      </w:r>
      <w:r w:rsidRPr="00030F61">
        <w:t>(</w:t>
      </w:r>
      <w:proofErr w:type="gramEnd"/>
      <w:r w:rsidRPr="00030F61">
        <w:t xml:space="preserve">g) </w:t>
      </w:r>
      <w:r>
        <w:sym w:font="Wingdings 3" w:char="F044"/>
      </w:r>
      <w:r>
        <w:t xml:space="preserve"> 2O</w:t>
      </w:r>
      <w:r w:rsidRPr="00087323">
        <w:rPr>
          <w:rStyle w:val="i-listsubscript"/>
        </w:rPr>
        <w:t>3</w:t>
      </w:r>
      <w:r w:rsidRPr="00030F61">
        <w:t>(g)</w:t>
      </w:r>
    </w:p>
    <w:p w14:paraId="3CCBBF18" w14:textId="3CB65DE6" w:rsidR="004A1B9B" w:rsidRDefault="004B36B7" w:rsidP="004B36B7">
      <w:pPr>
        <w:pStyle w:val="i-numberedlist1indentfo"/>
      </w:pPr>
      <w:r w:rsidRPr="001B7104">
        <w:rPr>
          <w:rStyle w:val="i-numberedlist1italic"/>
        </w:rPr>
        <w:lastRenderedPageBreak/>
        <w:t>Answer</w:t>
      </w:r>
      <w:r w:rsidRPr="004B36B7">
        <w:t>: You can increase the volume; decrease pressure; decrease temperature and/or remove oxygen.</w:t>
      </w:r>
      <w:r>
        <w:t xml:space="preserve"> </w:t>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t>(1 mark)</w:t>
      </w:r>
    </w:p>
    <w:p w14:paraId="32C2E2AE" w14:textId="7230AAFA" w:rsidR="004B36B7" w:rsidRPr="00A81E1A" w:rsidRDefault="004B36B7" w:rsidP="004B36B7">
      <w:pPr>
        <w:pStyle w:val="i-numberedlist1indentfo"/>
      </w:pPr>
      <w:r w:rsidRPr="00A81E1A">
        <w:t>You can increase the amount of reactants and decrease the products by increasing the volume of the container; this decreases the pressure. The equilibrium will want to increase the moles of gases to increase pressure to minimise the change. So it shifts to the left to increase the moles of O</w:t>
      </w:r>
      <w:r w:rsidRPr="00E135F6">
        <w:rPr>
          <w:rStyle w:val="i-listsubscript"/>
        </w:rPr>
        <w:t>2</w:t>
      </w:r>
      <w:r w:rsidRPr="00A81E1A">
        <w:t>, decreasing moles of O</w:t>
      </w:r>
      <w:r w:rsidRPr="00E135F6">
        <w:rPr>
          <w:rStyle w:val="i-listsubscript"/>
        </w:rPr>
        <w:t>3</w:t>
      </w:r>
      <w:r w:rsidRPr="00A81E1A">
        <w:t>.</w:t>
      </w:r>
      <w:r>
        <w:t xml:space="preserve"> </w:t>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t>(1 mark)</w:t>
      </w:r>
    </w:p>
    <w:p w14:paraId="20125800" w14:textId="77777777" w:rsidR="001B7104" w:rsidRDefault="004B36B7" w:rsidP="004B36B7">
      <w:pPr>
        <w:pStyle w:val="i-numberedlist1indentfo"/>
      </w:pPr>
      <w:r w:rsidRPr="00A81E1A">
        <w:t>You can decrease the temperature</w:t>
      </w:r>
      <w:r w:rsidR="00E135F6">
        <w:t>;</w:t>
      </w:r>
      <w:r w:rsidRPr="00A81E1A">
        <w:t xml:space="preserve"> </w:t>
      </w:r>
      <w:r w:rsidR="00E135F6">
        <w:t>because</w:t>
      </w:r>
      <w:r w:rsidRPr="00A81E1A">
        <w:t xml:space="preserve"> the forward reaction is endothermic, reducing the temperature will shift the equilibrium in the exothermic (reverse) direction to minimise the imposed change. </w:t>
      </w:r>
      <w:r w:rsidR="00E135F6">
        <w:t>This will</w:t>
      </w:r>
      <w:r w:rsidRPr="00A81E1A">
        <w:t xml:space="preserve"> </w:t>
      </w:r>
      <w:r w:rsidR="00E135F6">
        <w:t>decrease</w:t>
      </w:r>
      <w:r w:rsidRPr="00A81E1A">
        <w:t xml:space="preserve"> the amount of product O</w:t>
      </w:r>
      <w:r w:rsidRPr="00E135F6">
        <w:rPr>
          <w:rStyle w:val="i-listsubscript"/>
        </w:rPr>
        <w:t>3</w:t>
      </w:r>
      <w:r w:rsidRPr="00A81E1A">
        <w:t xml:space="preserve"> and </w:t>
      </w:r>
      <w:r w:rsidR="00E135F6">
        <w:t>increase</w:t>
      </w:r>
      <w:r w:rsidRPr="00A81E1A">
        <w:t xml:space="preserve"> the amount of reactant, O</w:t>
      </w:r>
      <w:r w:rsidRPr="00E135F6">
        <w:rPr>
          <w:rStyle w:val="i-listsubscript"/>
        </w:rPr>
        <w:t>2</w:t>
      </w:r>
      <w:r w:rsidRPr="00A81E1A">
        <w:t>.</w:t>
      </w:r>
    </w:p>
    <w:p w14:paraId="797EFB5C" w14:textId="7AC6BFEE" w:rsidR="004B36B7" w:rsidRPr="00A81E1A" w:rsidRDefault="004B36B7" w:rsidP="001B7104">
      <w:pPr>
        <w:pStyle w:val="i-numberedlist1indentfo"/>
        <w:ind w:left="7603" w:firstLine="317"/>
      </w:pPr>
      <w:r>
        <w:t>(1 mark)</w:t>
      </w:r>
    </w:p>
    <w:p w14:paraId="5C1BD4E3" w14:textId="1F3B5B1D" w:rsidR="004B36B7" w:rsidRPr="004B36B7" w:rsidRDefault="004B36B7" w:rsidP="004B36B7">
      <w:pPr>
        <w:pStyle w:val="i-numberedlist1indentfo"/>
      </w:pPr>
      <w:r w:rsidRPr="00A81E1A">
        <w:t>Removing O</w:t>
      </w:r>
      <w:r w:rsidRPr="00E135F6">
        <w:rPr>
          <w:rStyle w:val="i-listsubscript"/>
        </w:rPr>
        <w:t>2</w:t>
      </w:r>
      <w:r w:rsidRPr="00A81E1A">
        <w:t xml:space="preserve"> </w:t>
      </w:r>
      <w:proofErr w:type="gramStart"/>
      <w:r w:rsidRPr="00A81E1A">
        <w:t>itself</w:t>
      </w:r>
      <w:proofErr w:type="gramEnd"/>
      <w:r w:rsidRPr="00A81E1A">
        <w:t>, by an undisclosed method, will result in the same effect, the equilibrium will reverse to produce more O</w:t>
      </w:r>
      <w:r w:rsidRPr="00E135F6">
        <w:rPr>
          <w:rStyle w:val="i-listsubscript"/>
        </w:rPr>
        <w:t>2</w:t>
      </w:r>
      <w:r w:rsidRPr="00A81E1A">
        <w:t xml:space="preserve"> to minimise the change, until it re-establishes a new equilibrium.</w:t>
      </w:r>
      <w:r>
        <w:t xml:space="preserve"> </w:t>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t>(1 mark)</w:t>
      </w:r>
    </w:p>
    <w:p w14:paraId="1078834E" w14:textId="7EE39680" w:rsidR="002E3181" w:rsidRPr="007E7593" w:rsidRDefault="002E3181" w:rsidP="00030F61">
      <w:pPr>
        <w:pStyle w:val="i-bodytextright"/>
      </w:pPr>
      <w:r w:rsidRPr="007E7593">
        <w:t>(</w:t>
      </w:r>
      <w:r w:rsidR="00030F61">
        <w:t xml:space="preserve">= </w:t>
      </w:r>
      <w:r w:rsidR="004A1B9B">
        <w:t>4</w:t>
      </w:r>
      <w:r w:rsidRPr="007E7593">
        <w:t xml:space="preserve"> marks</w:t>
      </w:r>
      <w:r w:rsidR="004B36B7">
        <w:t xml:space="preserve"> total</w:t>
      </w:r>
      <w:r w:rsidRPr="007E7593">
        <w:t>)</w:t>
      </w:r>
    </w:p>
    <w:p w14:paraId="7A51F890" w14:textId="23EEF644" w:rsidR="00AE1F39" w:rsidRDefault="002E3181" w:rsidP="00030F61">
      <w:pPr>
        <w:pStyle w:val="i-numberedlist1a"/>
      </w:pPr>
      <w:r w:rsidRPr="00030F61">
        <w:rPr>
          <w:rStyle w:val="i-listnumber"/>
        </w:rPr>
        <w:t>3</w:t>
      </w:r>
      <w:r w:rsidRPr="007E7593">
        <w:rPr>
          <w:bCs/>
        </w:rPr>
        <w:tab/>
      </w:r>
      <w:proofErr w:type="spellStart"/>
      <w:r w:rsidR="00030F61" w:rsidRPr="00030F61">
        <w:rPr>
          <w:rStyle w:val="i-listnumber"/>
        </w:rPr>
        <w:t>a</w:t>
      </w:r>
      <w:proofErr w:type="spellEnd"/>
      <w:r w:rsidR="00030F61">
        <w:rPr>
          <w:bCs/>
        </w:rPr>
        <w:tab/>
      </w:r>
      <w:proofErr w:type="gramStart"/>
      <w:r w:rsidR="00AE1F39" w:rsidRPr="00AE1F39">
        <w:t>What</w:t>
      </w:r>
      <w:proofErr w:type="gramEnd"/>
      <w:r w:rsidR="00AE1F39" w:rsidRPr="00AE1F39">
        <w:t xml:space="preserve"> are the main trends in atomic radius?</w:t>
      </w:r>
    </w:p>
    <w:p w14:paraId="57E71C2C" w14:textId="3D3C1B68" w:rsidR="00067121" w:rsidRPr="009A26D1" w:rsidRDefault="00067121" w:rsidP="009A26D1">
      <w:pPr>
        <w:pStyle w:val="i-numberedlist2indentfo"/>
        <w:rPr>
          <w:rFonts w:eastAsia="Calibri"/>
        </w:rPr>
      </w:pPr>
      <w:r w:rsidRPr="001B7104">
        <w:rPr>
          <w:rStyle w:val="i-numberedlist1italic"/>
        </w:rPr>
        <w:t>Answer</w:t>
      </w:r>
      <w:r>
        <w:t xml:space="preserve">: </w:t>
      </w:r>
      <w:r w:rsidRPr="00AE1F39">
        <w:rPr>
          <w:lang w:bidi="th-TH"/>
        </w:rPr>
        <w:t xml:space="preserve">Across a </w:t>
      </w:r>
      <w:r w:rsidRPr="009A26D1">
        <w:t>period atomic radius decreases across and up the table</w:t>
      </w:r>
      <w:r w:rsidR="009A26D1" w:rsidRPr="009A26D1">
        <w:t xml:space="preserve">. </w:t>
      </w:r>
      <w:r w:rsidRPr="009A26D1">
        <w:rPr>
          <w:rFonts w:eastAsia="Calibri"/>
        </w:rPr>
        <w:t>This decreases</w:t>
      </w:r>
      <w:r w:rsidR="00387A79">
        <w:rPr>
          <w:rFonts w:eastAsia="Calibri"/>
        </w:rPr>
        <w:t>,</w:t>
      </w:r>
      <w:r w:rsidRPr="009A26D1">
        <w:rPr>
          <w:rFonts w:eastAsia="Calibri"/>
        </w:rPr>
        <w:t xml:space="preserve"> moving right across the period as the increased nuclear charge increasingly attracts the valence electrons</w:t>
      </w:r>
      <w:r w:rsidR="009A26D1">
        <w:rPr>
          <w:rFonts w:eastAsia="Calibri"/>
        </w:rPr>
        <w:t>.</w:t>
      </w:r>
      <w:r w:rsidR="001B7104">
        <w:rPr>
          <w:rFonts w:eastAsia="Calibri"/>
        </w:rPr>
        <w:tab/>
      </w:r>
      <w:r w:rsidR="001B7104">
        <w:rPr>
          <w:rFonts w:eastAsia="Calibri"/>
        </w:rPr>
        <w:tab/>
      </w:r>
      <w:r w:rsidR="001B7104">
        <w:rPr>
          <w:rStyle w:val="i-notetoDTOchar"/>
        </w:rPr>
        <w:tab/>
      </w:r>
      <w:r w:rsidR="009A26D1">
        <w:t>(1 mark)</w:t>
      </w:r>
    </w:p>
    <w:p w14:paraId="1B39ACC7" w14:textId="65A5C7CD" w:rsidR="00AE1F39" w:rsidRDefault="00030F61" w:rsidP="00030F61">
      <w:pPr>
        <w:pStyle w:val="i-numberedlist2"/>
      </w:pPr>
      <w:proofErr w:type="gramStart"/>
      <w:r w:rsidRPr="00030F61">
        <w:rPr>
          <w:rStyle w:val="i-listnumber"/>
        </w:rPr>
        <w:t>b</w:t>
      </w:r>
      <w:proofErr w:type="gramEnd"/>
      <w:r>
        <w:tab/>
      </w:r>
      <w:r w:rsidR="00AE1F39">
        <w:t>Explain the trends across a row in the periodic table and down a group.</w:t>
      </w:r>
    </w:p>
    <w:p w14:paraId="231899BD" w14:textId="0F3AE8A9" w:rsidR="009A26D1" w:rsidRPr="00AE1F39" w:rsidRDefault="009A26D1" w:rsidP="009A26D1">
      <w:pPr>
        <w:pStyle w:val="i-numberedlist2indentfo"/>
        <w:rPr>
          <w:rFonts w:eastAsia="Calibri"/>
          <w:noProof/>
          <w:lang w:eastAsia="zh-TW"/>
        </w:rPr>
      </w:pPr>
      <w:r w:rsidRPr="001B7104">
        <w:rPr>
          <w:rStyle w:val="i-numberedlist1italic"/>
          <w:rFonts w:eastAsia="Calibri"/>
        </w:rPr>
        <w:t>Answer</w:t>
      </w:r>
      <w:r>
        <w:rPr>
          <w:rFonts w:eastAsia="Calibri"/>
          <w:noProof/>
          <w:lang w:eastAsia="zh-TW"/>
        </w:rPr>
        <w:t xml:space="preserve">: </w:t>
      </w:r>
      <w:r w:rsidRPr="00AE1F39">
        <w:rPr>
          <w:rFonts w:eastAsia="Calibri"/>
          <w:noProof/>
          <w:lang w:eastAsia="zh-TW"/>
        </w:rPr>
        <w:t>The increase down the group occurs as the outer electron(s) are in energy levels that are further and further away from the nucleus.</w:t>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rsidR="001B7104">
        <w:rPr>
          <w:rFonts w:eastAsia="Calibri"/>
          <w:noProof/>
          <w:lang w:eastAsia="zh-TW"/>
        </w:rPr>
        <w:tab/>
      </w:r>
      <w:r>
        <w:t>(2 marks)</w:t>
      </w:r>
    </w:p>
    <w:p w14:paraId="495A9749" w14:textId="285B85C9" w:rsidR="002E3181" w:rsidRPr="007E7593" w:rsidRDefault="009A26D1" w:rsidP="009A26D1">
      <w:pPr>
        <w:pStyle w:val="i-bodytextright"/>
      </w:pPr>
      <w:r w:rsidRPr="007E7593">
        <w:t xml:space="preserve"> </w:t>
      </w:r>
      <w:r w:rsidR="007E7593" w:rsidRPr="007E7593">
        <w:t>(</w:t>
      </w:r>
      <w:r w:rsidR="00691685">
        <w:t xml:space="preserve">= </w:t>
      </w:r>
      <w:r w:rsidR="00C62C78">
        <w:t>3</w:t>
      </w:r>
      <w:r w:rsidR="007E7593" w:rsidRPr="007E7593">
        <w:t xml:space="preserve"> marks</w:t>
      </w:r>
      <w:r>
        <w:t xml:space="preserve"> total</w:t>
      </w:r>
      <w:r w:rsidR="007E7593" w:rsidRPr="007E7593">
        <w:t>)</w:t>
      </w:r>
    </w:p>
    <w:p w14:paraId="336AA55C" w14:textId="6F53ED0A" w:rsidR="00B076C6" w:rsidRDefault="00691685" w:rsidP="00691685">
      <w:pPr>
        <w:pStyle w:val="i-numberedlist1"/>
      </w:pPr>
      <w:r w:rsidRPr="00691685">
        <w:rPr>
          <w:rStyle w:val="i-listnumber"/>
        </w:rPr>
        <w:t>4</w:t>
      </w:r>
      <w:r>
        <w:tab/>
      </w:r>
      <w:r w:rsidR="00B076C6">
        <w:t>For each of the following reactions, predict what will occur when the imposed change occurs</w:t>
      </w:r>
      <w:r>
        <w:t>.</w:t>
      </w:r>
    </w:p>
    <w:p w14:paraId="50F6A27B" w14:textId="01B992EB" w:rsidR="00691685" w:rsidRDefault="00B076C6" w:rsidP="00691685">
      <w:pPr>
        <w:pStyle w:val="i-numberedlist2"/>
      </w:pPr>
      <w:proofErr w:type="gramStart"/>
      <w:r w:rsidRPr="00691685">
        <w:rPr>
          <w:rStyle w:val="i-listnumber"/>
        </w:rPr>
        <w:t>a</w:t>
      </w:r>
      <w:proofErr w:type="gramEnd"/>
      <w:r w:rsidR="00691685">
        <w:tab/>
        <w:t>Sodium ethanoate is added to:</w:t>
      </w:r>
    </w:p>
    <w:p w14:paraId="1D568C19" w14:textId="474605A1" w:rsidR="00B076C6" w:rsidRDefault="00C62C78" w:rsidP="009A26D1">
      <w:pPr>
        <w:pStyle w:val="i-equationtext"/>
      </w:pPr>
      <w:proofErr w:type="gramStart"/>
      <w:r w:rsidRPr="00C62C78">
        <w:t>CH</w:t>
      </w:r>
      <w:r w:rsidRPr="00087323">
        <w:rPr>
          <w:rStyle w:val="i-listsubscript"/>
        </w:rPr>
        <w:t>3</w:t>
      </w:r>
      <w:r w:rsidR="00691685">
        <w:t>COOH(</w:t>
      </w:r>
      <w:proofErr w:type="spellStart"/>
      <w:proofErr w:type="gramEnd"/>
      <w:r w:rsidR="00691685">
        <w:t>aq</w:t>
      </w:r>
      <w:proofErr w:type="spellEnd"/>
      <w:r w:rsidR="00691685">
        <w:t xml:space="preserve">) </w:t>
      </w:r>
      <w:r w:rsidRPr="00C62C78">
        <w:sym w:font="Wingdings 3" w:char="F022"/>
      </w:r>
      <w:r w:rsidRPr="00087323">
        <w:t xml:space="preserve"> </w:t>
      </w:r>
      <w:r w:rsidRPr="00C62C78">
        <w:t>CH</w:t>
      </w:r>
      <w:r w:rsidRPr="00087323">
        <w:rPr>
          <w:rStyle w:val="i-listsubscript"/>
        </w:rPr>
        <w:t>3</w:t>
      </w:r>
      <w:r w:rsidRPr="00C62C78">
        <w:t>COO</w:t>
      </w:r>
      <w:r w:rsidR="00691685" w:rsidRPr="00087323">
        <w:rPr>
          <w:rStyle w:val="i-listsuperscript"/>
        </w:rPr>
        <w:t>–</w:t>
      </w:r>
      <w:r w:rsidR="00691685">
        <w:t>(</w:t>
      </w:r>
      <w:proofErr w:type="spellStart"/>
      <w:r w:rsidR="00691685">
        <w:t>aq</w:t>
      </w:r>
      <w:proofErr w:type="spellEnd"/>
      <w:r w:rsidR="00691685">
        <w:t xml:space="preserve">) + </w:t>
      </w:r>
      <w:r w:rsidRPr="00C62C78">
        <w:t>H</w:t>
      </w:r>
      <w:r w:rsidRPr="00087323">
        <w:rPr>
          <w:rStyle w:val="i-listsuperscript"/>
        </w:rPr>
        <w:t>+</w:t>
      </w:r>
      <w:r w:rsidRPr="00C62C78">
        <w:t>(</w:t>
      </w:r>
      <w:proofErr w:type="spellStart"/>
      <w:r w:rsidRPr="00C62C78">
        <w:t>aq</w:t>
      </w:r>
      <w:proofErr w:type="spellEnd"/>
      <w:r w:rsidRPr="00C62C78">
        <w:t>)</w:t>
      </w:r>
    </w:p>
    <w:p w14:paraId="43465666" w14:textId="765093DF" w:rsidR="00C62C78" w:rsidRPr="009552AD" w:rsidRDefault="009552AD" w:rsidP="009552AD">
      <w:pPr>
        <w:pStyle w:val="i-numberedlist2indentfo"/>
      </w:pPr>
      <w:r w:rsidRPr="001B7104">
        <w:rPr>
          <w:rStyle w:val="i-numberedlist1italic"/>
        </w:rPr>
        <w:t>Answer</w:t>
      </w:r>
      <w:r w:rsidRPr="009552AD">
        <w:t xml:space="preserve">: </w:t>
      </w:r>
      <w:r w:rsidRPr="00A81E1A">
        <w:t>The amount of molecular ethanoic acid will increase. Sodium ethanoate ion into the equilibrium solution dissociates releasing CH</w:t>
      </w:r>
      <w:r w:rsidRPr="00387A79">
        <w:rPr>
          <w:rStyle w:val="i-listsubscript"/>
        </w:rPr>
        <w:t>3</w:t>
      </w:r>
      <w:r w:rsidRPr="00A81E1A">
        <w:t>COO– ions, so equilibrium will adjust to minimise the change by shifting to the left.</w:t>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t>(1 mark)</w:t>
      </w:r>
    </w:p>
    <w:p w14:paraId="2925EA5E" w14:textId="34CD8FA9" w:rsidR="00691685" w:rsidRDefault="00C62C78" w:rsidP="00691685">
      <w:pPr>
        <w:pStyle w:val="i-numberedlist2"/>
      </w:pPr>
      <w:proofErr w:type="gramStart"/>
      <w:r w:rsidRPr="00691685">
        <w:rPr>
          <w:rStyle w:val="i-listnumber"/>
        </w:rPr>
        <w:t>b</w:t>
      </w:r>
      <w:proofErr w:type="gramEnd"/>
      <w:r w:rsidR="00691685">
        <w:tab/>
        <w:t>Pressure is increased on:</w:t>
      </w:r>
    </w:p>
    <w:p w14:paraId="7C6D52CE" w14:textId="2E9CCF4C" w:rsidR="00C62C78" w:rsidRDefault="00C62C78" w:rsidP="009A26D1">
      <w:pPr>
        <w:pStyle w:val="i-equationtext"/>
      </w:pPr>
      <w:proofErr w:type="gramStart"/>
      <w:r w:rsidRPr="00C62C78">
        <w:t>CH</w:t>
      </w:r>
      <w:r w:rsidRPr="00087323">
        <w:rPr>
          <w:rStyle w:val="i-listsubscript"/>
        </w:rPr>
        <w:t>4</w:t>
      </w:r>
      <w:r w:rsidR="00691685">
        <w:t>(</w:t>
      </w:r>
      <w:proofErr w:type="gramEnd"/>
      <w:r w:rsidR="00691685">
        <w:t xml:space="preserve">g) + </w:t>
      </w:r>
      <w:r w:rsidRPr="00C62C78">
        <w:t>H</w:t>
      </w:r>
      <w:r w:rsidRPr="00087323">
        <w:rPr>
          <w:rStyle w:val="i-listsubscript"/>
        </w:rPr>
        <w:t>2</w:t>
      </w:r>
      <w:r w:rsidR="00691685">
        <w:t>O(g)</w:t>
      </w:r>
      <w:r w:rsidRPr="00C62C78">
        <w:t xml:space="preserve"> </w:t>
      </w:r>
      <w:r>
        <w:sym w:font="Wingdings 3" w:char="F022"/>
      </w:r>
      <w:r w:rsidR="00691685">
        <w:t>CO(g) + 3</w:t>
      </w:r>
      <w:r w:rsidRPr="00C62C78">
        <w:t>H</w:t>
      </w:r>
      <w:r w:rsidRPr="00087323">
        <w:rPr>
          <w:rStyle w:val="i-listsubscript"/>
        </w:rPr>
        <w:t>2</w:t>
      </w:r>
      <w:r w:rsidRPr="00C62C78">
        <w:t>(g)</w:t>
      </w:r>
    </w:p>
    <w:p w14:paraId="05C5B740" w14:textId="646C0A4C" w:rsidR="009552AD" w:rsidRPr="00A81E1A" w:rsidRDefault="009552AD" w:rsidP="009552AD">
      <w:pPr>
        <w:pStyle w:val="i-numberedlist2indentfo"/>
      </w:pPr>
      <w:r w:rsidRPr="001B7104">
        <w:rPr>
          <w:rStyle w:val="i-numberedlist1italic"/>
        </w:rPr>
        <w:t>Answer</w:t>
      </w:r>
      <w:r w:rsidRPr="009552AD">
        <w:t>:</w:t>
      </w:r>
      <w:r>
        <w:t xml:space="preserve"> </w:t>
      </w:r>
      <w:r w:rsidRPr="00A81E1A">
        <w:t>Equilibrium shifts to the left. The amount of CO and H</w:t>
      </w:r>
      <w:r w:rsidRPr="00387A79">
        <w:rPr>
          <w:rStyle w:val="i-listsubscript"/>
        </w:rPr>
        <w:t>2</w:t>
      </w:r>
      <w:r w:rsidRPr="00A81E1A">
        <w:t xml:space="preserve"> will decrease and CH</w:t>
      </w:r>
      <w:r w:rsidRPr="00387A79">
        <w:rPr>
          <w:rStyle w:val="i-listsubscript"/>
        </w:rPr>
        <w:t>4</w:t>
      </w:r>
      <w:r w:rsidRPr="00A81E1A">
        <w:t xml:space="preserve"> and H</w:t>
      </w:r>
      <w:r w:rsidRPr="00387A79">
        <w:rPr>
          <w:rStyle w:val="i-listsubscript"/>
        </w:rPr>
        <w:t>2</w:t>
      </w:r>
      <w:r w:rsidRPr="00A81E1A">
        <w:t xml:space="preserve">O increase. </w:t>
      </w:r>
    </w:p>
    <w:p w14:paraId="0D13D251" w14:textId="18E2154C" w:rsidR="009552AD" w:rsidRPr="009552AD" w:rsidRDefault="009552AD" w:rsidP="009552AD">
      <w:pPr>
        <w:pStyle w:val="i-numberedlist2indentfo"/>
      </w:pPr>
      <w:r w:rsidRPr="009552AD">
        <w:t xml:space="preserve">Increasing pressure will cause equilibrium to shift to minimise the effect of the increasing pressure by reducing the amount of </w:t>
      </w:r>
      <w:r>
        <w:t>gases. The left side has 2</w:t>
      </w:r>
      <w:r w:rsidR="00B44628">
        <w:t> </w:t>
      </w:r>
      <w:proofErr w:type="spellStart"/>
      <w:r>
        <w:t>mol</w:t>
      </w:r>
      <w:proofErr w:type="spellEnd"/>
      <w:r>
        <w:t xml:space="preserve"> of gases</w:t>
      </w:r>
      <w:r w:rsidR="00387A79">
        <w:t>;</w:t>
      </w:r>
      <w:r>
        <w:t xml:space="preserve"> the right has 4</w:t>
      </w:r>
      <w:r w:rsidR="00B44628">
        <w:t> </w:t>
      </w:r>
      <w:proofErr w:type="spellStart"/>
      <w:r>
        <w:t>mol</w:t>
      </w:r>
      <w:proofErr w:type="spellEnd"/>
      <w:r w:rsidRPr="009552AD">
        <w:t xml:space="preserve"> of gases.</w:t>
      </w:r>
      <w:r w:rsidRPr="009552AD">
        <w:rPr>
          <w:rStyle w:val="i-notetoDTOchar"/>
        </w:rPr>
        <w:t xml:space="preserve"> </w:t>
      </w:r>
      <w:r w:rsidR="001B7104">
        <w:rPr>
          <w:rStyle w:val="i-notetoDTOchar"/>
        </w:rPr>
        <w:tab/>
      </w:r>
      <w:r w:rsidR="001B7104">
        <w:rPr>
          <w:rStyle w:val="i-notetoDTOchar"/>
        </w:rPr>
        <w:tab/>
      </w:r>
      <w:r w:rsidR="001B7104">
        <w:rPr>
          <w:rStyle w:val="i-notetoDTOchar"/>
        </w:rPr>
        <w:tab/>
      </w:r>
      <w:r>
        <w:t>(1 mark)</w:t>
      </w:r>
    </w:p>
    <w:p w14:paraId="08740641" w14:textId="77777777" w:rsidR="00691685" w:rsidRDefault="00C62C78" w:rsidP="00691685">
      <w:pPr>
        <w:pStyle w:val="i-numberedlist2"/>
      </w:pPr>
      <w:proofErr w:type="gramStart"/>
      <w:r w:rsidRPr="00691685">
        <w:rPr>
          <w:rStyle w:val="i-listnumber"/>
        </w:rPr>
        <w:t>c</w:t>
      </w:r>
      <w:proofErr w:type="gramEnd"/>
      <w:r w:rsidR="00691685">
        <w:tab/>
        <w:t>A</w:t>
      </w:r>
      <w:r w:rsidR="00691685" w:rsidRPr="00C62C78">
        <w:t>cid is added</w:t>
      </w:r>
      <w:r w:rsidR="00691685">
        <w:t xml:space="preserve"> to:</w:t>
      </w:r>
    </w:p>
    <w:p w14:paraId="64BCE1B1" w14:textId="0C2DCAE9" w:rsidR="00C62C78" w:rsidRPr="00C62C78" w:rsidRDefault="00C62C78" w:rsidP="009A26D1">
      <w:pPr>
        <w:pStyle w:val="i-equationtext"/>
      </w:pPr>
      <w:r w:rsidRPr="00C62C78">
        <w:t>2CrO</w:t>
      </w:r>
      <w:r w:rsidRPr="00087323">
        <w:rPr>
          <w:rStyle w:val="i-listsubscript"/>
        </w:rPr>
        <w:t>4</w:t>
      </w:r>
      <w:r w:rsidRPr="00087323">
        <w:rPr>
          <w:rStyle w:val="i-listsuperscript"/>
        </w:rPr>
        <w:t>2</w:t>
      </w:r>
      <w:r w:rsidR="00691685" w:rsidRPr="00087323">
        <w:rPr>
          <w:rStyle w:val="i-listsuperscript"/>
        </w:rPr>
        <w:t>–</w:t>
      </w:r>
      <w:r w:rsidRPr="00C62C78">
        <w:t xml:space="preserve"> + 2H</w:t>
      </w:r>
      <w:r w:rsidRPr="00087323">
        <w:rPr>
          <w:rStyle w:val="i-listsuperscript"/>
        </w:rPr>
        <w:t>+</w:t>
      </w:r>
      <w:r w:rsidR="00691685">
        <w:t xml:space="preserve"> </w:t>
      </w:r>
      <w:r w:rsidRPr="00C62C78">
        <w:sym w:font="Wingdings 3" w:char="F022"/>
      </w:r>
      <w:r w:rsidR="00691685">
        <w:t xml:space="preserve"> </w:t>
      </w:r>
      <w:r w:rsidRPr="00C62C78">
        <w:t>Cr</w:t>
      </w:r>
      <w:r w:rsidRPr="00087323">
        <w:rPr>
          <w:rStyle w:val="i-listsubscript"/>
        </w:rPr>
        <w:t>2</w:t>
      </w:r>
      <w:r w:rsidRPr="00C62C78">
        <w:t>O</w:t>
      </w:r>
      <w:r w:rsidRPr="00087323">
        <w:rPr>
          <w:rStyle w:val="i-listsubscript"/>
        </w:rPr>
        <w:t>7</w:t>
      </w:r>
      <w:r w:rsidRPr="00087323">
        <w:rPr>
          <w:rStyle w:val="i-listsuperscript"/>
        </w:rPr>
        <w:t>2</w:t>
      </w:r>
      <w:r w:rsidR="00691685" w:rsidRPr="00087323">
        <w:rPr>
          <w:rStyle w:val="i-listsuperscript"/>
        </w:rPr>
        <w:t>–</w:t>
      </w:r>
      <w:r w:rsidRPr="00C62C78">
        <w:t xml:space="preserve"> + H</w:t>
      </w:r>
      <w:r w:rsidRPr="00087323">
        <w:rPr>
          <w:rStyle w:val="i-listsubscript"/>
        </w:rPr>
        <w:t>2</w:t>
      </w:r>
      <w:r w:rsidR="00691685">
        <w:t>O</w:t>
      </w:r>
    </w:p>
    <w:p w14:paraId="202E049D" w14:textId="5FB69B89" w:rsidR="009552AD" w:rsidRDefault="009552AD" w:rsidP="009552AD">
      <w:pPr>
        <w:pStyle w:val="i-numberedlist2indentfo"/>
      </w:pPr>
      <w:r w:rsidRPr="001B7104">
        <w:rPr>
          <w:rStyle w:val="i-numberedlist1italic"/>
        </w:rPr>
        <w:lastRenderedPageBreak/>
        <w:t>Answer</w:t>
      </w:r>
      <w:r w:rsidRPr="009552AD">
        <w:t>:</w:t>
      </w:r>
      <w:r>
        <w:t xml:space="preserve"> Adding acid will shift equilibrium to the right to reduce the amount of the added H</w:t>
      </w:r>
      <w:r w:rsidRPr="00A81E1A">
        <w:rPr>
          <w:rStyle w:val="i-listsuperscript"/>
        </w:rPr>
        <w:t>+</w:t>
      </w:r>
      <w:r>
        <w:t xml:space="preserve"> ions released by the acid.</w:t>
      </w:r>
      <w:r w:rsidRPr="009552AD">
        <w:rPr>
          <w:rStyle w:val="i-notetoDTOchar"/>
        </w:rPr>
        <w:t xml:space="preserve"> </w:t>
      </w:r>
      <w:r w:rsidR="001B7104">
        <w:rPr>
          <w:rStyle w:val="i-notetoDTOchar"/>
        </w:rPr>
        <w:tab/>
      </w:r>
      <w:r w:rsidR="001B7104">
        <w:rPr>
          <w:rStyle w:val="i-notetoDTOchar"/>
        </w:rPr>
        <w:tab/>
      </w:r>
      <w:r w:rsidR="001B7104">
        <w:rPr>
          <w:rStyle w:val="i-notetoDTOchar"/>
        </w:rPr>
        <w:tab/>
      </w:r>
      <w:r>
        <w:t>(1 mark)</w:t>
      </w:r>
    </w:p>
    <w:p w14:paraId="60995375" w14:textId="2073AC6A" w:rsidR="00C62C78" w:rsidRDefault="00C62C78" w:rsidP="00691685">
      <w:pPr>
        <w:pStyle w:val="i-numberedlist2"/>
      </w:pPr>
      <w:proofErr w:type="gramStart"/>
      <w:r w:rsidRPr="00691685">
        <w:rPr>
          <w:rStyle w:val="i-listnumber"/>
        </w:rPr>
        <w:t>d</w:t>
      </w:r>
      <w:proofErr w:type="gramEnd"/>
      <w:r w:rsidR="00691685">
        <w:tab/>
      </w:r>
      <w:r>
        <w:t>Describe the colour change that would occur for the above reaction</w:t>
      </w:r>
      <w:r w:rsidR="00691685">
        <w:t xml:space="preserve"> if the </w:t>
      </w:r>
      <w:r>
        <w:t>chromate ions are yellow and dichromate ions are orange</w:t>
      </w:r>
      <w:r w:rsidR="00691685">
        <w:t>.</w:t>
      </w:r>
    </w:p>
    <w:p w14:paraId="24025A0A" w14:textId="678EA443" w:rsidR="00DA2BA4" w:rsidRPr="002005EC" w:rsidRDefault="009552AD" w:rsidP="009552AD">
      <w:pPr>
        <w:pStyle w:val="i-numberedlist2indentfo"/>
      </w:pPr>
      <w:r w:rsidRPr="001B7104">
        <w:rPr>
          <w:rStyle w:val="i-numberedlist1italic"/>
        </w:rPr>
        <w:t>Answer</w:t>
      </w:r>
      <w:r w:rsidRPr="009552AD">
        <w:t>:</w:t>
      </w:r>
      <w:r>
        <w:t xml:space="preserve"> Chromate ions (CrO</w:t>
      </w:r>
      <w:r w:rsidRPr="00A81E1A">
        <w:rPr>
          <w:rStyle w:val="i-listsubscript"/>
        </w:rPr>
        <w:t>4</w:t>
      </w:r>
      <w:r w:rsidRPr="00A81E1A">
        <w:rPr>
          <w:rStyle w:val="i-listsuperscript"/>
        </w:rPr>
        <w:t>2–</w:t>
      </w:r>
      <w:r>
        <w:t>) are yellow and dichromate ions are orange. So the solution will also change colour, becoming more orange.</w:t>
      </w:r>
      <w:r w:rsidRPr="009552AD">
        <w:rPr>
          <w:rStyle w:val="i-notetoDTOchar"/>
        </w:rPr>
        <w:t xml:space="preserve"> </w:t>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rsidR="001B7104">
        <w:rPr>
          <w:rStyle w:val="i-notetoDTOchar"/>
        </w:rPr>
        <w:tab/>
      </w:r>
      <w:r>
        <w:t>(1 mark)</w:t>
      </w:r>
    </w:p>
    <w:p w14:paraId="745ACCF5" w14:textId="517766FA" w:rsidR="007E7593" w:rsidRPr="00C62C78" w:rsidRDefault="007E7593" w:rsidP="00691685">
      <w:pPr>
        <w:pStyle w:val="i-bodytextright"/>
      </w:pPr>
      <w:r w:rsidRPr="00C62C78">
        <w:t>(</w:t>
      </w:r>
      <w:r w:rsidR="00691685">
        <w:t xml:space="preserve">= </w:t>
      </w:r>
      <w:r w:rsidR="00B076C6" w:rsidRPr="00C62C78">
        <w:t>4</w:t>
      </w:r>
      <w:r w:rsidRPr="00C62C78">
        <w:t xml:space="preserve"> marks</w:t>
      </w:r>
      <w:r w:rsidR="009552AD">
        <w:t xml:space="preserve"> total</w:t>
      </w:r>
      <w:r w:rsidRPr="00C62C78">
        <w:t>)</w:t>
      </w:r>
    </w:p>
    <w:p w14:paraId="75A764D3" w14:textId="0B533117" w:rsidR="00E06248" w:rsidRPr="0035247B" w:rsidRDefault="003A1883" w:rsidP="00691685">
      <w:pPr>
        <w:pStyle w:val="i-numberedlist1"/>
      </w:pPr>
      <w:r w:rsidRPr="00DA2BA4">
        <w:rPr>
          <w:rStyle w:val="i-listnumber"/>
        </w:rPr>
        <w:t>5</w:t>
      </w:r>
      <w:r w:rsidR="00691685">
        <w:tab/>
      </w:r>
      <w:r w:rsidR="00E06248" w:rsidRPr="0035247B">
        <w:t xml:space="preserve">The amount of copper in a solution of a </w:t>
      </w:r>
      <w:proofErr w:type="gramStart"/>
      <w:r w:rsidR="00691685">
        <w:t>copper</w:t>
      </w:r>
      <w:r w:rsidR="0035247B" w:rsidRPr="0035247B">
        <w:t>(</w:t>
      </w:r>
      <w:proofErr w:type="gramEnd"/>
      <w:r w:rsidR="00E06248" w:rsidRPr="0035247B">
        <w:t>II) salt can be determined by reacting it with an excess of an iodide solution, described by the balanced oxidation-reduction equation below:</w:t>
      </w:r>
    </w:p>
    <w:p w14:paraId="31D3EDFC" w14:textId="33267124" w:rsidR="00E06248" w:rsidRPr="00E06248" w:rsidRDefault="00E06248" w:rsidP="009A26D1">
      <w:pPr>
        <w:pStyle w:val="i-equationtext"/>
      </w:pPr>
      <w:r w:rsidRPr="00E06248">
        <w:t>2Cu</w:t>
      </w:r>
      <w:r w:rsidRPr="00087323">
        <w:rPr>
          <w:rStyle w:val="i-listsuperscript"/>
        </w:rPr>
        <w:t>2+</w:t>
      </w:r>
      <w:r w:rsidRPr="00E06248">
        <w:t xml:space="preserve"> + 4I</w:t>
      </w:r>
      <w:r w:rsidR="00691685" w:rsidRPr="00087323">
        <w:rPr>
          <w:rStyle w:val="i-listsuperscript"/>
        </w:rPr>
        <w:t>–</w:t>
      </w:r>
      <w:r w:rsidRPr="00E06248">
        <w:t xml:space="preserve"> </w:t>
      </w:r>
      <w:r w:rsidR="0035247B" w:rsidRPr="0035247B">
        <w:sym w:font="Symbol" w:char="F0AE"/>
      </w:r>
      <w:r w:rsidRPr="00E06248">
        <w:t xml:space="preserve"> 2CuI(s) + </w:t>
      </w:r>
      <w:proofErr w:type="gramStart"/>
      <w:r w:rsidRPr="00E06248">
        <w:t>I</w:t>
      </w:r>
      <w:r w:rsidRPr="00087323">
        <w:rPr>
          <w:rStyle w:val="i-listsubscript"/>
        </w:rPr>
        <w:t>2</w:t>
      </w:r>
      <w:r w:rsidR="0035247B" w:rsidRPr="0035247B">
        <w:t>(</w:t>
      </w:r>
      <w:proofErr w:type="spellStart"/>
      <w:proofErr w:type="gramEnd"/>
      <w:r w:rsidR="0035247B" w:rsidRPr="0035247B">
        <w:t>aq</w:t>
      </w:r>
      <w:proofErr w:type="spellEnd"/>
      <w:r w:rsidR="0035247B" w:rsidRPr="0035247B">
        <w:t>)</w:t>
      </w:r>
    </w:p>
    <w:p w14:paraId="6813C6AB" w14:textId="77777777" w:rsidR="00E06248" w:rsidRPr="00E06248" w:rsidRDefault="00E06248" w:rsidP="00691685">
      <w:pPr>
        <w:pStyle w:val="i-numberedlist1indentfo"/>
      </w:pPr>
      <w:r w:rsidRPr="00E06248">
        <w:t xml:space="preserve">The resulting iodine solution is then titrated with </w:t>
      </w:r>
      <w:proofErr w:type="spellStart"/>
      <w:r w:rsidRPr="00E06248">
        <w:t>thiosulphate</w:t>
      </w:r>
      <w:proofErr w:type="spellEnd"/>
      <w:r w:rsidRPr="00E06248">
        <w:t xml:space="preserve"> </w:t>
      </w:r>
      <w:r w:rsidRPr="0035247B">
        <w:t>as shown in</w:t>
      </w:r>
      <w:r w:rsidRPr="00E06248">
        <w:t xml:space="preserve"> the balanced oxidation-reduction equation:</w:t>
      </w:r>
    </w:p>
    <w:p w14:paraId="3DB5A1E9" w14:textId="0D3B9EA4" w:rsidR="00E06248" w:rsidRPr="00E06248" w:rsidRDefault="0035247B" w:rsidP="009A26D1">
      <w:pPr>
        <w:pStyle w:val="i-equationtext"/>
      </w:pPr>
      <w:proofErr w:type="gramStart"/>
      <w:r w:rsidRPr="0035247B">
        <w:t>I</w:t>
      </w:r>
      <w:r w:rsidRPr="00087323">
        <w:rPr>
          <w:rStyle w:val="i-listsubscript"/>
        </w:rPr>
        <w:t>2</w:t>
      </w:r>
      <w:r w:rsidRPr="0035247B">
        <w:t>(</w:t>
      </w:r>
      <w:proofErr w:type="spellStart"/>
      <w:proofErr w:type="gramEnd"/>
      <w:r w:rsidR="00E06248" w:rsidRPr="00E06248">
        <w:t>aq</w:t>
      </w:r>
      <w:proofErr w:type="spellEnd"/>
      <w:r w:rsidR="00E06248" w:rsidRPr="00E06248">
        <w:t>) + 2S</w:t>
      </w:r>
      <w:r w:rsidR="00E06248" w:rsidRPr="00087323">
        <w:rPr>
          <w:rStyle w:val="i-listsubscript"/>
        </w:rPr>
        <w:t>2</w:t>
      </w:r>
      <w:r w:rsidR="00E06248" w:rsidRPr="00E06248">
        <w:t>O</w:t>
      </w:r>
      <w:r w:rsidR="00E06248" w:rsidRPr="00087323">
        <w:rPr>
          <w:rStyle w:val="i-listsubscript"/>
        </w:rPr>
        <w:t>3</w:t>
      </w:r>
      <w:r w:rsidR="00E06248" w:rsidRPr="00087323">
        <w:rPr>
          <w:rStyle w:val="i-listsuperscript"/>
        </w:rPr>
        <w:t>2</w:t>
      </w:r>
      <w:r w:rsidR="00DA2BA4" w:rsidRPr="00087323">
        <w:rPr>
          <w:rStyle w:val="i-listsuperscript"/>
        </w:rPr>
        <w:t>–</w:t>
      </w:r>
      <w:r w:rsidR="00E06248" w:rsidRPr="00E06248">
        <w:t xml:space="preserve"> </w:t>
      </w:r>
      <w:r w:rsidR="00E06248" w:rsidRPr="00E06248">
        <w:sym w:font="Symbol" w:char="F0AE"/>
      </w:r>
      <w:r w:rsidR="00E06248" w:rsidRPr="00E06248">
        <w:t xml:space="preserve"> S</w:t>
      </w:r>
      <w:r w:rsidR="00E06248" w:rsidRPr="00087323">
        <w:rPr>
          <w:rStyle w:val="i-listsubscript"/>
        </w:rPr>
        <w:t>4</w:t>
      </w:r>
      <w:r w:rsidR="00E06248" w:rsidRPr="00E06248">
        <w:t>O</w:t>
      </w:r>
      <w:r w:rsidR="00E06248" w:rsidRPr="00087323">
        <w:rPr>
          <w:rStyle w:val="i-listsubscript"/>
        </w:rPr>
        <w:t>6</w:t>
      </w:r>
      <w:r w:rsidR="00E06248" w:rsidRPr="00087323">
        <w:rPr>
          <w:rStyle w:val="i-listsuperscript"/>
        </w:rPr>
        <w:t>2</w:t>
      </w:r>
      <w:r w:rsidR="00DA2BA4" w:rsidRPr="00087323">
        <w:rPr>
          <w:rStyle w:val="i-listsuperscript"/>
        </w:rPr>
        <w:t>–</w:t>
      </w:r>
      <w:r w:rsidR="00E06248" w:rsidRPr="00E06248">
        <w:t xml:space="preserve"> + 2I</w:t>
      </w:r>
      <w:r w:rsidR="00DA2BA4" w:rsidRPr="00087323">
        <w:rPr>
          <w:rStyle w:val="i-listsuperscript"/>
        </w:rPr>
        <w:t>–</w:t>
      </w:r>
    </w:p>
    <w:p w14:paraId="3F266B68" w14:textId="499071A4" w:rsidR="00E06248" w:rsidRPr="0035247B" w:rsidRDefault="00E06248" w:rsidP="00DA2BA4">
      <w:pPr>
        <w:pStyle w:val="i-numberedlist1indentfo"/>
      </w:pPr>
      <w:r w:rsidRPr="00E06248">
        <w:t>In an analysis, 0.2</w:t>
      </w:r>
      <w:r w:rsidRPr="0035247B">
        <w:t>45</w:t>
      </w:r>
      <w:r w:rsidR="00B44628">
        <w:t> </w:t>
      </w:r>
      <w:r w:rsidRPr="00E06248">
        <w:t>g of a copper salt produced a solution of iodine which required 2</w:t>
      </w:r>
      <w:r w:rsidRPr="0035247B">
        <w:t>4</w:t>
      </w:r>
      <w:r w:rsidRPr="00E06248">
        <w:t>.</w:t>
      </w:r>
      <w:r w:rsidRPr="0035247B">
        <w:t>8</w:t>
      </w:r>
      <w:r w:rsidR="00B44628">
        <w:t> </w:t>
      </w:r>
      <w:r w:rsidRPr="00E06248">
        <w:t xml:space="preserve">mL </w:t>
      </w:r>
      <w:r w:rsidRPr="0035247B">
        <w:t xml:space="preserve">of </w:t>
      </w:r>
      <w:proofErr w:type="spellStart"/>
      <w:r w:rsidRPr="0035247B">
        <w:t>thiosulphate</w:t>
      </w:r>
      <w:proofErr w:type="spellEnd"/>
      <w:r w:rsidRPr="0035247B">
        <w:t xml:space="preserve"> solution (0.060</w:t>
      </w:r>
      <w:r w:rsidR="00B44628">
        <w:t> </w:t>
      </w:r>
      <w:proofErr w:type="spellStart"/>
      <w:r w:rsidRPr="00E06248">
        <w:t>mol</w:t>
      </w:r>
      <w:proofErr w:type="spellEnd"/>
      <w:r w:rsidR="00B44628">
        <w:t> </w:t>
      </w:r>
      <w:r w:rsidRPr="00E06248">
        <w:t>L</w:t>
      </w:r>
      <w:r w:rsidR="00DA2BA4" w:rsidRPr="00C44935">
        <w:rPr>
          <w:rStyle w:val="i-listsuperscript"/>
        </w:rPr>
        <w:t>–</w:t>
      </w:r>
      <w:r w:rsidRPr="00C44935">
        <w:rPr>
          <w:rStyle w:val="i-listsuperscript"/>
        </w:rPr>
        <w:t>1</w:t>
      </w:r>
      <w:r w:rsidRPr="00E06248">
        <w:t>) to reach an endpoint.</w:t>
      </w:r>
    </w:p>
    <w:p w14:paraId="72F108E1" w14:textId="7F8B5611" w:rsidR="00E06248" w:rsidRPr="0035247B" w:rsidRDefault="00DA2BA4" w:rsidP="00DA2BA4">
      <w:pPr>
        <w:pStyle w:val="i-numberedlist2"/>
      </w:pPr>
      <w:proofErr w:type="gramStart"/>
      <w:r w:rsidRPr="00DA2BA4">
        <w:rPr>
          <w:rStyle w:val="i-listnumber"/>
        </w:rPr>
        <w:t>a</w:t>
      </w:r>
      <w:proofErr w:type="gramEnd"/>
      <w:r w:rsidR="00BF16CB" w:rsidRPr="0035247B">
        <w:tab/>
      </w:r>
      <w:r w:rsidR="00E06248" w:rsidRPr="00E06248">
        <w:t>Calculate the number of moles of iodine formed.</w:t>
      </w:r>
    </w:p>
    <w:p w14:paraId="5ADEA04D" w14:textId="77777777" w:rsidR="0035769B" w:rsidRDefault="0035769B" w:rsidP="0035769B">
      <w:pPr>
        <w:pStyle w:val="i-numberedlist2indentfo"/>
      </w:pPr>
      <w:r w:rsidRPr="001B7104">
        <w:rPr>
          <w:rStyle w:val="i-numberedlist1italic"/>
        </w:rPr>
        <w:t>Answer</w:t>
      </w:r>
      <w:r>
        <w:t>: Using the second equation:</w:t>
      </w:r>
    </w:p>
    <w:p w14:paraId="1D5CFF3A" w14:textId="2DAE30BC" w:rsidR="0035769B" w:rsidRDefault="0035769B" w:rsidP="0035769B">
      <w:pPr>
        <w:pStyle w:val="i-equationtext"/>
      </w:pPr>
      <w:proofErr w:type="gramStart"/>
      <w:r w:rsidRPr="0035247B">
        <w:t>I</w:t>
      </w:r>
      <w:r w:rsidRPr="00A81E1A">
        <w:rPr>
          <w:rStyle w:val="i-listsubscript"/>
        </w:rPr>
        <w:t>2</w:t>
      </w:r>
      <w:r w:rsidRPr="0035247B">
        <w:t>(</w:t>
      </w:r>
      <w:proofErr w:type="spellStart"/>
      <w:proofErr w:type="gramEnd"/>
      <w:r w:rsidRPr="00E06248">
        <w:t>aq</w:t>
      </w:r>
      <w:proofErr w:type="spellEnd"/>
      <w:r w:rsidRPr="00E06248">
        <w:t>) + 2S</w:t>
      </w:r>
      <w:r w:rsidRPr="00A81E1A">
        <w:rPr>
          <w:rStyle w:val="i-listsubscript"/>
        </w:rPr>
        <w:t>2</w:t>
      </w:r>
      <w:r w:rsidRPr="00E06248">
        <w:t>O</w:t>
      </w:r>
      <w:r w:rsidRPr="00A81E1A">
        <w:rPr>
          <w:rStyle w:val="i-listsubscript"/>
        </w:rPr>
        <w:t>3</w:t>
      </w:r>
      <w:r w:rsidRPr="00A81E1A">
        <w:rPr>
          <w:rStyle w:val="i-listsuperscript"/>
        </w:rPr>
        <w:t>2–</w:t>
      </w:r>
      <w:r w:rsidRPr="00E06248">
        <w:t xml:space="preserve"> </w:t>
      </w:r>
      <w:r w:rsidRPr="00E06248">
        <w:sym w:font="Symbol" w:char="F0AE"/>
      </w:r>
      <w:r w:rsidRPr="00E06248">
        <w:t xml:space="preserve"> S</w:t>
      </w:r>
      <w:r w:rsidRPr="00A81E1A">
        <w:rPr>
          <w:rStyle w:val="i-listsubscript"/>
        </w:rPr>
        <w:t>4</w:t>
      </w:r>
      <w:r w:rsidRPr="00E06248">
        <w:t>O</w:t>
      </w:r>
      <w:r w:rsidRPr="00A81E1A">
        <w:rPr>
          <w:rStyle w:val="i-listsubscript"/>
        </w:rPr>
        <w:t>6</w:t>
      </w:r>
      <w:r w:rsidRPr="00A81E1A">
        <w:rPr>
          <w:rStyle w:val="i-listsuperscript"/>
        </w:rPr>
        <w:t>2–</w:t>
      </w:r>
      <w:r w:rsidRPr="00E06248">
        <w:t xml:space="preserve"> + 2I</w:t>
      </w:r>
      <w:r w:rsidRPr="00A81E1A">
        <w:rPr>
          <w:rStyle w:val="i-listsuperscript"/>
        </w:rPr>
        <w:t>–</w:t>
      </w:r>
    </w:p>
    <w:p w14:paraId="5140FD77" w14:textId="058502D6" w:rsidR="0035769B" w:rsidRDefault="0035769B" w:rsidP="0035769B">
      <w:pPr>
        <w:pStyle w:val="i-numberedlist2indentfo"/>
        <w:rPr>
          <w:szCs w:val="20"/>
        </w:rPr>
      </w:pPr>
      <w:r>
        <w:rPr>
          <w:szCs w:val="20"/>
        </w:rPr>
        <w:t>We see the molar ratio of I</w:t>
      </w:r>
      <w:r w:rsidRPr="00A81E1A">
        <w:rPr>
          <w:rStyle w:val="i-listsubscript"/>
        </w:rPr>
        <w:t>2</w:t>
      </w:r>
      <w:r>
        <w:rPr>
          <w:szCs w:val="20"/>
        </w:rPr>
        <w:t xml:space="preserve">: </w:t>
      </w:r>
      <w:r w:rsidRPr="00E06248">
        <w:rPr>
          <w:szCs w:val="20"/>
        </w:rPr>
        <w:t>S</w:t>
      </w:r>
      <w:r w:rsidRPr="00A81E1A">
        <w:rPr>
          <w:rStyle w:val="i-listsubscript"/>
        </w:rPr>
        <w:t>2</w:t>
      </w:r>
      <w:r w:rsidRPr="00E06248">
        <w:rPr>
          <w:szCs w:val="20"/>
        </w:rPr>
        <w:t>O</w:t>
      </w:r>
      <w:r w:rsidRPr="00A81E1A">
        <w:rPr>
          <w:rStyle w:val="i-listsubscript"/>
        </w:rPr>
        <w:t>3</w:t>
      </w:r>
      <w:r w:rsidRPr="00A81E1A">
        <w:rPr>
          <w:rStyle w:val="i-listsuperscript"/>
        </w:rPr>
        <w:t>2–</w:t>
      </w:r>
      <w:r>
        <w:rPr>
          <w:szCs w:val="20"/>
        </w:rPr>
        <w:t xml:space="preserve"> is 1:2</w:t>
      </w:r>
      <w:r w:rsidR="00387A79">
        <w:rPr>
          <w:szCs w:val="20"/>
        </w:rPr>
        <w:t>;</w:t>
      </w:r>
      <w:r>
        <w:rPr>
          <w:szCs w:val="20"/>
        </w:rPr>
        <w:t xml:space="preserve"> i.e. every mole of thiosulfate reacts with half a mole of iodine. We calculate the moles of thiosulfate and halve it to find the moles of iodine that react.</w:t>
      </w:r>
    </w:p>
    <w:p w14:paraId="0D882E98" w14:textId="77777777" w:rsidR="0035769B" w:rsidRDefault="0035769B" w:rsidP="0035769B">
      <w:pPr>
        <w:pStyle w:val="i-numberedlist2indentfo"/>
      </w:pPr>
      <w:r>
        <w:t>n=</w:t>
      </w:r>
      <w:proofErr w:type="gramStart"/>
      <w:r>
        <w:t>cv</w:t>
      </w:r>
      <w:proofErr w:type="gramEnd"/>
    </w:p>
    <w:p w14:paraId="6AA315CC" w14:textId="3A297303" w:rsidR="0035769B" w:rsidRDefault="000750FA" w:rsidP="0035769B">
      <w:pPr>
        <w:pStyle w:val="i-numberedlist2indentfo"/>
      </w:pPr>
      <w:r w:rsidRPr="000750FA">
        <w:rPr>
          <w:position w:val="-18"/>
        </w:rPr>
        <w:object w:dxaOrig="620" w:dyaOrig="420" w14:anchorId="09238571">
          <v:shape id="_x0000_i1029" type="#_x0000_t75" style="width:31.25pt;height:21.05pt" o:ole="">
            <v:imagedata r:id="rId15" o:title=""/>
          </v:shape>
          <o:OLEObject Type="Embed" ProgID="Equation.DSMT4" ShapeID="_x0000_i1029" DrawAspect="Content" ObjectID="_1504601756" r:id="rId16"/>
        </w:object>
      </w:r>
      <w:r>
        <w:t xml:space="preserve"> </w:t>
      </w:r>
      <w:r w:rsidR="0035769B">
        <w:t>= (0.060</w:t>
      </w:r>
      <w:proofErr w:type="gramStart"/>
      <w:r w:rsidR="0035769B">
        <w:t>)(</w:t>
      </w:r>
      <w:proofErr w:type="gramEnd"/>
      <w:r w:rsidR="0035769B">
        <w:t>24.8 × 10</w:t>
      </w:r>
      <w:r w:rsidR="0035769B" w:rsidRPr="00A81E1A">
        <w:rPr>
          <w:rStyle w:val="i-listsuperscript"/>
        </w:rPr>
        <w:t>–3</w:t>
      </w:r>
      <w:r w:rsidR="0035769B">
        <w:t>) = 0.001488</w:t>
      </w:r>
      <w:r w:rsidR="00B44628">
        <w:t> </w:t>
      </w:r>
      <w:proofErr w:type="spellStart"/>
      <w:r w:rsidR="0035769B">
        <w:t>mol</w:t>
      </w:r>
      <w:proofErr w:type="spellEnd"/>
      <w:r w:rsidR="0035769B">
        <w:t xml:space="preserve"> of thiosulfate reacted. </w:t>
      </w:r>
    </w:p>
    <w:p w14:paraId="7F881993" w14:textId="67C0DFB3" w:rsidR="0035769B" w:rsidRDefault="001B7104" w:rsidP="0035769B">
      <w:pPr>
        <w:pStyle w:val="i-numberedlist2indentfo"/>
        <w:rPr>
          <w:szCs w:val="20"/>
        </w:rPr>
      </w:pPr>
      <w:r w:rsidRPr="000750FA">
        <w:rPr>
          <w:position w:val="-24"/>
          <w:szCs w:val="20"/>
        </w:rPr>
        <w:object w:dxaOrig="3879" w:dyaOrig="620" w14:anchorId="61D7F8C5">
          <v:shape id="_x0000_i1058" type="#_x0000_t75" style="width:194.25pt;height:31.25pt" o:ole="">
            <v:imagedata r:id="rId17" o:title=""/>
          </v:shape>
          <o:OLEObject Type="Embed" ProgID="Equation.DSMT4" ShapeID="_x0000_i1058" DrawAspect="Content" ObjectID="_1504601757" r:id="rId18"/>
        </w:object>
      </w:r>
      <w:r>
        <w:rPr>
          <w:szCs w:val="20"/>
        </w:rPr>
        <w:tab/>
      </w:r>
      <w:r>
        <w:rPr>
          <w:szCs w:val="20"/>
        </w:rPr>
        <w:tab/>
      </w:r>
      <w:r>
        <w:rPr>
          <w:szCs w:val="20"/>
        </w:rPr>
        <w:tab/>
      </w:r>
      <w:r>
        <w:rPr>
          <w:szCs w:val="20"/>
        </w:rPr>
        <w:tab/>
      </w:r>
      <w:r>
        <w:rPr>
          <w:szCs w:val="20"/>
        </w:rPr>
        <w:tab/>
      </w:r>
      <w:r w:rsidR="003C5C8C">
        <w:t>(2 marks)</w:t>
      </w:r>
    </w:p>
    <w:p w14:paraId="7CEB48D0" w14:textId="0E2EE685" w:rsidR="00E06248" w:rsidRPr="0035247B" w:rsidRDefault="00DA2BA4" w:rsidP="00DA2BA4">
      <w:pPr>
        <w:pStyle w:val="i-numberedlist2"/>
      </w:pPr>
      <w:proofErr w:type="gramStart"/>
      <w:r w:rsidRPr="00DA2BA4">
        <w:rPr>
          <w:rStyle w:val="i-listnumber"/>
        </w:rPr>
        <w:t>b</w:t>
      </w:r>
      <w:proofErr w:type="gramEnd"/>
      <w:r w:rsidR="00BF16CB" w:rsidRPr="0035247B">
        <w:tab/>
      </w:r>
      <w:r w:rsidR="00E06248" w:rsidRPr="00E06248">
        <w:t>Calculat</w:t>
      </w:r>
      <w:r>
        <w:t>e the number of moles of copper</w:t>
      </w:r>
      <w:r w:rsidR="00E06248" w:rsidRPr="00E06248">
        <w:t>(II) ions that reacted with the iodide solution.</w:t>
      </w:r>
    </w:p>
    <w:p w14:paraId="40AAFB56" w14:textId="253A5C1F" w:rsidR="00E06248" w:rsidRPr="00A81E1A" w:rsidRDefault="000750FA" w:rsidP="000750FA">
      <w:pPr>
        <w:pStyle w:val="i-numberedlist2indentfo"/>
      </w:pPr>
      <w:r w:rsidRPr="001B7104">
        <w:rPr>
          <w:rStyle w:val="i-numberedlist1italic"/>
        </w:rPr>
        <w:t>Answer</w:t>
      </w:r>
      <w:r>
        <w:t xml:space="preserve">: </w:t>
      </w:r>
      <w:r w:rsidRPr="000750FA">
        <w:rPr>
          <w:position w:val="-14"/>
        </w:rPr>
        <w:object w:dxaOrig="520" w:dyaOrig="380" w14:anchorId="6D1A36F7">
          <v:shape id="_x0000_i1031" type="#_x0000_t75" style="width:26.5pt;height:19pt" o:ole="">
            <v:imagedata r:id="rId19" o:title=""/>
          </v:shape>
          <o:OLEObject Type="Embed" ProgID="Equation.DSMT4" ShapeID="_x0000_i1031" DrawAspect="Content" ObjectID="_1504601758" r:id="rId20"/>
        </w:object>
      </w:r>
      <w:r>
        <w:t xml:space="preserve"> </w:t>
      </w:r>
      <w:r w:rsidRPr="00A81E1A">
        <w:t>that reacted is calculated by looking at the first equation. Cu</w:t>
      </w:r>
      <w:r w:rsidRPr="00A81E1A">
        <w:rPr>
          <w:rStyle w:val="i-listsuperscript"/>
        </w:rPr>
        <w:t>2+</w:t>
      </w:r>
      <w:r w:rsidRPr="00A81E1A">
        <w:t>:I</w:t>
      </w:r>
      <w:r w:rsidRPr="00A81E1A">
        <w:rPr>
          <w:rStyle w:val="i-listsubscript"/>
        </w:rPr>
        <w:t>2</w:t>
      </w:r>
      <w:r w:rsidRPr="00A81E1A">
        <w:t xml:space="preserve"> is 2:1</w:t>
      </w:r>
      <w:r w:rsidR="00387A79">
        <w:t>;</w:t>
      </w:r>
      <w:r w:rsidRPr="00A81E1A">
        <w:t xml:space="preserve"> i.e. for every mole of iodine there are two moles of copper ions.</w:t>
      </w:r>
    </w:p>
    <w:p w14:paraId="148F3880" w14:textId="5CCB5F92" w:rsidR="000750FA" w:rsidRPr="00A81E1A" w:rsidRDefault="000750FA" w:rsidP="000750FA">
      <w:pPr>
        <w:pStyle w:val="i-numberedlist2indentfo"/>
      </w:pPr>
      <w:r w:rsidRPr="000750FA">
        <w:rPr>
          <w:position w:val="-14"/>
        </w:rPr>
        <w:object w:dxaOrig="520" w:dyaOrig="380" w14:anchorId="7536C146">
          <v:shape id="_x0000_i1032" type="#_x0000_t75" style="width:26.5pt;height:19pt" o:ole="">
            <v:imagedata r:id="rId21" o:title=""/>
          </v:shape>
          <o:OLEObject Type="Embed" ProgID="Equation.DSMT4" ShapeID="_x0000_i1032" DrawAspect="Content" ObjectID="_1504601759" r:id="rId22"/>
        </w:object>
      </w:r>
      <w:r w:rsidRPr="00A81E1A">
        <w:t>= 2</w:t>
      </w:r>
      <w:r>
        <w:t xml:space="preserve"> ×</w:t>
      </w:r>
      <w:r w:rsidRPr="00A81E1A">
        <w:t xml:space="preserve"> </w:t>
      </w:r>
      <w:proofErr w:type="gramStart"/>
      <w:r w:rsidRPr="00A81E1A">
        <w:t>n(</w:t>
      </w:r>
      <w:proofErr w:type="gramEnd"/>
      <w:r w:rsidRPr="00A81E1A">
        <w:t>I</w:t>
      </w:r>
      <w:r w:rsidRPr="00A81E1A">
        <w:rPr>
          <w:rStyle w:val="i-listsubscript"/>
        </w:rPr>
        <w:t>2</w:t>
      </w:r>
      <w:r>
        <w:t>)</w:t>
      </w:r>
      <w:r w:rsidRPr="00A81E1A">
        <w:t xml:space="preserve"> = 1.488 </w:t>
      </w:r>
      <w:r>
        <w:t>×</w:t>
      </w:r>
      <w:r w:rsidRPr="00A81E1A">
        <w:t xml:space="preserve"> 10</w:t>
      </w:r>
      <w:r w:rsidRPr="00A81E1A">
        <w:rPr>
          <w:rStyle w:val="i-listsuperscript"/>
        </w:rPr>
        <w:t>–3</w:t>
      </w:r>
      <w:r w:rsidR="00B44628">
        <w:t> </w:t>
      </w:r>
      <w:proofErr w:type="spellStart"/>
      <w:r w:rsidRPr="00A81E1A">
        <w:t>mol</w:t>
      </w:r>
      <w:proofErr w:type="spellEnd"/>
      <w:r w:rsidR="003C5C8C">
        <w:rPr>
          <w:rFonts w:eastAsia="Calibri"/>
          <w:noProof/>
          <w:lang w:eastAsia="zh-TW"/>
        </w:rPr>
        <w:t xml:space="preserve"> </w:t>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C5C8C">
        <w:t>(2 marks)</w:t>
      </w:r>
    </w:p>
    <w:p w14:paraId="1E95A935" w14:textId="2B9D6422" w:rsidR="00E06248" w:rsidRPr="0035247B" w:rsidRDefault="00DA2BA4" w:rsidP="00DA2BA4">
      <w:pPr>
        <w:pStyle w:val="i-numberedlist2"/>
      </w:pPr>
      <w:proofErr w:type="gramStart"/>
      <w:r w:rsidRPr="00DA2BA4">
        <w:rPr>
          <w:rStyle w:val="i-listnumber"/>
        </w:rPr>
        <w:t>c</w:t>
      </w:r>
      <w:proofErr w:type="gramEnd"/>
      <w:r w:rsidR="00BF16CB" w:rsidRPr="0035247B">
        <w:tab/>
      </w:r>
      <w:r>
        <w:t>Calculate the mass % copper</w:t>
      </w:r>
      <w:r w:rsidR="00E06248" w:rsidRPr="00E06248">
        <w:t>(II) ions in t</w:t>
      </w:r>
      <w:r w:rsidR="00E06248" w:rsidRPr="0035247B">
        <w:t>he copper salt.</w:t>
      </w:r>
    </w:p>
    <w:p w14:paraId="727A4B55" w14:textId="43FE19C9" w:rsidR="00CE154F" w:rsidRDefault="00CE154F" w:rsidP="00CE154F">
      <w:pPr>
        <w:pStyle w:val="i-numberedlist2indentfo"/>
      </w:pPr>
      <w:r w:rsidRPr="001B7104">
        <w:rPr>
          <w:rStyle w:val="i-numberedlist1italic"/>
        </w:rPr>
        <w:t>Answer</w:t>
      </w:r>
      <w:r>
        <w:t xml:space="preserve">: % mass = </w:t>
      </w:r>
      <w:r w:rsidRPr="00CE154F">
        <w:rPr>
          <w:position w:val="-32"/>
        </w:rPr>
        <w:object w:dxaOrig="1820" w:dyaOrig="740" w14:anchorId="06300C84">
          <v:shape id="_x0000_i1033" type="#_x0000_t75" style="width:90.35pt;height:36.7pt" o:ole="">
            <v:imagedata r:id="rId23" o:title=""/>
          </v:shape>
          <o:OLEObject Type="Embed" ProgID="Equation.DSMT4" ShapeID="_x0000_i1033" DrawAspect="Content" ObjectID="_1504601760" r:id="rId24"/>
        </w:object>
      </w:r>
    </w:p>
    <w:p w14:paraId="7D9124F3" w14:textId="5CC1828F" w:rsidR="00E06248" w:rsidRDefault="00CE154F" w:rsidP="00CE154F">
      <w:pPr>
        <w:pStyle w:val="i-numberedlist2indentfo"/>
      </w:pPr>
      <w:r>
        <w:t xml:space="preserve">First, calculate the mass of the copper ions. Mass of copper ions is calculated using m = </w:t>
      </w:r>
      <w:proofErr w:type="spellStart"/>
      <w:r>
        <w:t>nM</w:t>
      </w:r>
      <w:proofErr w:type="spellEnd"/>
      <w:r>
        <w:t>; (</w:t>
      </w:r>
      <w:proofErr w:type="spellStart"/>
      <w:r>
        <w:t>mol</w:t>
      </w:r>
      <w:proofErr w:type="spellEnd"/>
      <w:r>
        <w:t xml:space="preserve"> x </w:t>
      </w:r>
      <w:r w:rsidR="00387A79">
        <w:t>m</w:t>
      </w:r>
      <w:r>
        <w:t>olar mass).</w:t>
      </w:r>
    </w:p>
    <w:p w14:paraId="77F80713" w14:textId="2108CCD1" w:rsidR="00CE154F" w:rsidRPr="00A81E1A" w:rsidRDefault="00CE154F" w:rsidP="00CE154F">
      <w:pPr>
        <w:pStyle w:val="i-numberedlist2indentfo"/>
      </w:pPr>
      <w:r w:rsidRPr="00CE154F">
        <w:rPr>
          <w:position w:val="-14"/>
        </w:rPr>
        <w:object w:dxaOrig="520" w:dyaOrig="380" w14:anchorId="20AAD3E9">
          <v:shape id="_x0000_i1034" type="#_x0000_t75" style="width:26.5pt;height:19pt" o:ole="">
            <v:imagedata r:id="rId25" o:title=""/>
          </v:shape>
          <o:OLEObject Type="Embed" ProgID="Equation.DSMT4" ShapeID="_x0000_i1034" DrawAspect="Content" ObjectID="_1504601761" r:id="rId26"/>
        </w:object>
      </w:r>
      <w:r>
        <w:t xml:space="preserve"> = </w:t>
      </w:r>
      <w:r w:rsidRPr="00A81E1A">
        <w:t>1.488 × 10</w:t>
      </w:r>
      <w:r w:rsidRPr="00A81E1A">
        <w:rPr>
          <w:rStyle w:val="i-listsuperscript"/>
        </w:rPr>
        <w:t>–3</w:t>
      </w:r>
      <w:r w:rsidR="00B44628">
        <w:t> </w:t>
      </w:r>
      <w:proofErr w:type="spellStart"/>
      <w:r w:rsidRPr="00A81E1A">
        <w:t>mol</w:t>
      </w:r>
      <w:proofErr w:type="spellEnd"/>
    </w:p>
    <w:p w14:paraId="2E0E3EE1" w14:textId="27B5DABA" w:rsidR="00CE154F" w:rsidRDefault="00CE154F" w:rsidP="00CE154F">
      <w:pPr>
        <w:pStyle w:val="i-numberedlist2indentfo"/>
      </w:pPr>
      <w:r>
        <w:t>Molar mass</w:t>
      </w:r>
      <w:r w:rsidR="00387A79">
        <w:t>:</w:t>
      </w:r>
      <w:r>
        <w:t xml:space="preserve"> M of Cu</w:t>
      </w:r>
      <w:r w:rsidRPr="00A81E1A">
        <w:rPr>
          <w:rStyle w:val="i-listsuperscript"/>
        </w:rPr>
        <w:t>2+</w:t>
      </w:r>
      <w:r>
        <w:t xml:space="preserve"> = 63.55</w:t>
      </w:r>
      <w:r w:rsidR="00B44628">
        <w:t> </w:t>
      </w:r>
      <w:r>
        <w:t>g</w:t>
      </w:r>
      <w:r w:rsidR="00B44628">
        <w:t> </w:t>
      </w:r>
      <w:proofErr w:type="spellStart"/>
      <w:r>
        <w:t>mol</w:t>
      </w:r>
      <w:proofErr w:type="spellEnd"/>
      <w:r w:rsidRPr="00A81E1A">
        <w:rPr>
          <w:rStyle w:val="i-listsuperscript"/>
        </w:rPr>
        <w:t>–1</w:t>
      </w:r>
    </w:p>
    <w:p w14:paraId="076B7F98" w14:textId="150A6704" w:rsidR="00CE154F" w:rsidRPr="00A81E1A" w:rsidRDefault="00CE154F" w:rsidP="00CE154F">
      <w:pPr>
        <w:pStyle w:val="i-numberedlist2indentfo"/>
      </w:pPr>
      <w:r w:rsidRPr="00CE154F">
        <w:rPr>
          <w:position w:val="-14"/>
        </w:rPr>
        <w:object w:dxaOrig="580" w:dyaOrig="380" w14:anchorId="605BE0DF">
          <v:shape id="_x0000_i1035" type="#_x0000_t75" style="width:29.2pt;height:19pt" o:ole="">
            <v:imagedata r:id="rId27" o:title=""/>
          </v:shape>
          <o:OLEObject Type="Embed" ProgID="Equation.DSMT4" ShapeID="_x0000_i1035" DrawAspect="Content" ObjectID="_1504601762" r:id="rId28"/>
        </w:object>
      </w:r>
      <w:r>
        <w:t xml:space="preserve"> = </w:t>
      </w:r>
      <w:r w:rsidRPr="00A81E1A">
        <w:t>(1.488 × 10</w:t>
      </w:r>
      <w:r w:rsidRPr="00A81E1A">
        <w:rPr>
          <w:rStyle w:val="i-listsuperscript"/>
        </w:rPr>
        <w:t>–3</w:t>
      </w:r>
      <w:r w:rsidRPr="00A81E1A">
        <w:t>) × (63.55) = 0.095</w:t>
      </w:r>
      <w:r w:rsidR="00B44628">
        <w:t> </w:t>
      </w:r>
      <w:r w:rsidRPr="00A81E1A">
        <w:t>g</w:t>
      </w:r>
    </w:p>
    <w:p w14:paraId="403F72B8" w14:textId="540701F4" w:rsidR="003C5C8C" w:rsidRPr="002005EC" w:rsidRDefault="003C5C8C" w:rsidP="003903E8">
      <w:pPr>
        <w:pStyle w:val="i-numberedlist2indentfo"/>
      </w:pPr>
      <w:r w:rsidRPr="003C5C8C">
        <w:rPr>
          <w:position w:val="-60"/>
        </w:rPr>
        <w:object w:dxaOrig="4780" w:dyaOrig="1719" w14:anchorId="641622BC">
          <v:shape id="_x0000_i1036" type="#_x0000_t75" style="width:239.1pt;height:86.25pt" o:ole="">
            <v:imagedata r:id="rId29" o:title=""/>
          </v:shape>
          <o:OLEObject Type="Embed" ProgID="Equation.DSMT4" ShapeID="_x0000_i1036" DrawAspect="Content" ObjectID="_1504601763" r:id="rId30"/>
        </w:object>
      </w:r>
      <w:r>
        <w:rPr>
          <w:rFonts w:eastAsia="Calibri"/>
          <w:noProof/>
          <w:lang w:eastAsia="zh-TW"/>
        </w:rPr>
        <w:t xml:space="preserve"> </w:t>
      </w:r>
      <w:r w:rsidR="003903E8">
        <w:rPr>
          <w:rFonts w:eastAsia="Calibri"/>
          <w:noProof/>
          <w:lang w:eastAsia="zh-TW"/>
        </w:rPr>
        <w:tab/>
      </w:r>
      <w:r w:rsidR="003903E8">
        <w:rPr>
          <w:rFonts w:eastAsia="Calibri"/>
          <w:noProof/>
          <w:lang w:eastAsia="zh-TW"/>
        </w:rPr>
        <w:tab/>
      </w:r>
      <w:r w:rsidR="003903E8">
        <w:rPr>
          <w:rFonts w:eastAsia="Calibri"/>
          <w:noProof/>
          <w:lang w:eastAsia="zh-TW"/>
        </w:rPr>
        <w:tab/>
      </w:r>
      <w:r w:rsidR="003903E8">
        <w:rPr>
          <w:rFonts w:eastAsia="Calibri"/>
          <w:noProof/>
          <w:lang w:eastAsia="zh-TW"/>
        </w:rPr>
        <w:tab/>
      </w:r>
      <w:r>
        <w:t>(2 marks)</w:t>
      </w:r>
    </w:p>
    <w:p w14:paraId="0B4B2617" w14:textId="56E15E1B" w:rsidR="007E7593" w:rsidRPr="00E06248" w:rsidRDefault="007E7593" w:rsidP="00DA2BA4">
      <w:pPr>
        <w:pStyle w:val="i-bodytextright"/>
      </w:pPr>
      <w:r w:rsidRPr="00E06248">
        <w:t>(</w:t>
      </w:r>
      <w:r w:rsidR="00DA2BA4">
        <w:t xml:space="preserve">= </w:t>
      </w:r>
      <w:r w:rsidR="00C62C78">
        <w:t>6</w:t>
      </w:r>
      <w:r w:rsidRPr="00E06248">
        <w:t xml:space="preserve"> marks</w:t>
      </w:r>
      <w:r w:rsidR="000750FA">
        <w:t xml:space="preserve"> total</w:t>
      </w:r>
      <w:r w:rsidRPr="00E06248">
        <w:t>)</w:t>
      </w:r>
    </w:p>
    <w:p w14:paraId="0B740314" w14:textId="20E4F351" w:rsidR="004A16DA" w:rsidRPr="00AE1F39" w:rsidRDefault="003A1883" w:rsidP="00DA2BA4">
      <w:pPr>
        <w:pStyle w:val="i-numberedlist1"/>
        <w:rPr>
          <w:rFonts w:eastAsia="Calibri"/>
          <w:lang w:val="en-US"/>
        </w:rPr>
      </w:pPr>
      <w:r w:rsidRPr="00DA2BA4">
        <w:rPr>
          <w:rStyle w:val="i-listnumber"/>
        </w:rPr>
        <w:t>6</w:t>
      </w:r>
      <w:r w:rsidR="00DA2BA4">
        <w:rPr>
          <w:rFonts w:eastAsia="Calibri"/>
          <w:lang w:val="en-US"/>
        </w:rPr>
        <w:tab/>
      </w:r>
      <w:r w:rsidR="004A16DA" w:rsidRPr="00AE1F39">
        <w:rPr>
          <w:rFonts w:eastAsia="Calibri"/>
          <w:lang w:val="en-US"/>
        </w:rPr>
        <w:t>This table shows the meltin</w:t>
      </w:r>
      <w:r w:rsidR="005742D5">
        <w:rPr>
          <w:rFonts w:eastAsia="Calibri"/>
          <w:lang w:val="en-US"/>
        </w:rPr>
        <w:t>g points for the elements in p</w:t>
      </w:r>
      <w:r w:rsidR="004A16DA" w:rsidRPr="00AE1F39">
        <w:rPr>
          <w:rFonts w:eastAsia="Calibri"/>
          <w:lang w:val="en-US"/>
        </w:rPr>
        <w:t>eriod 3.</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17"/>
        <w:gridCol w:w="740"/>
        <w:gridCol w:w="905"/>
        <w:gridCol w:w="905"/>
        <w:gridCol w:w="944"/>
        <w:gridCol w:w="905"/>
        <w:gridCol w:w="905"/>
        <w:gridCol w:w="905"/>
        <w:gridCol w:w="870"/>
      </w:tblGrid>
      <w:tr w:rsidR="004A16DA" w:rsidRPr="004A16DA" w14:paraId="6D0BCB5F" w14:textId="77777777" w:rsidTr="00DA2BA4">
        <w:tc>
          <w:tcPr>
            <w:tcW w:w="1231" w:type="dxa"/>
          </w:tcPr>
          <w:p w14:paraId="678C99C2" w14:textId="702EBAE8" w:rsidR="004A16DA" w:rsidRPr="004A16DA" w:rsidRDefault="004A16DA" w:rsidP="00387A79">
            <w:pPr>
              <w:pStyle w:val="i-tablecolumnheadalignedleft"/>
              <w:rPr>
                <w:lang w:val="en-US"/>
              </w:rPr>
            </w:pPr>
            <w:r w:rsidRPr="004A16DA">
              <w:rPr>
                <w:lang w:val="en-US"/>
              </w:rPr>
              <w:t>Element</w:t>
            </w:r>
          </w:p>
        </w:tc>
        <w:tc>
          <w:tcPr>
            <w:tcW w:w="755" w:type="dxa"/>
            <w:vAlign w:val="center"/>
          </w:tcPr>
          <w:p w14:paraId="17F3A236" w14:textId="77777777" w:rsidR="004A16DA" w:rsidRPr="004A16DA" w:rsidRDefault="004A16DA" w:rsidP="00DA2BA4">
            <w:pPr>
              <w:pStyle w:val="i-tablecolumnheadcentred"/>
              <w:rPr>
                <w:lang w:val="en-US"/>
              </w:rPr>
            </w:pPr>
            <w:r w:rsidRPr="004A16DA">
              <w:rPr>
                <w:lang w:val="en-US"/>
              </w:rPr>
              <w:t>Na</w:t>
            </w:r>
          </w:p>
        </w:tc>
        <w:tc>
          <w:tcPr>
            <w:tcW w:w="933" w:type="dxa"/>
            <w:vAlign w:val="center"/>
          </w:tcPr>
          <w:p w14:paraId="78A2B952" w14:textId="77777777" w:rsidR="004A16DA" w:rsidRPr="004A16DA" w:rsidRDefault="004A16DA" w:rsidP="00DA2BA4">
            <w:pPr>
              <w:pStyle w:val="i-tablecolumnheadcentred"/>
              <w:rPr>
                <w:lang w:val="en-US"/>
              </w:rPr>
            </w:pPr>
            <w:r w:rsidRPr="004A16DA">
              <w:rPr>
                <w:lang w:val="en-US"/>
              </w:rPr>
              <w:t>Mg</w:t>
            </w:r>
          </w:p>
        </w:tc>
        <w:tc>
          <w:tcPr>
            <w:tcW w:w="933" w:type="dxa"/>
            <w:vAlign w:val="center"/>
          </w:tcPr>
          <w:p w14:paraId="15AC787A" w14:textId="77777777" w:rsidR="004A16DA" w:rsidRPr="004A16DA" w:rsidRDefault="004A16DA" w:rsidP="00DA2BA4">
            <w:pPr>
              <w:pStyle w:val="i-tablecolumnheadcentred"/>
              <w:rPr>
                <w:lang w:val="en-US"/>
              </w:rPr>
            </w:pPr>
            <w:r w:rsidRPr="004A16DA">
              <w:rPr>
                <w:lang w:val="en-US"/>
              </w:rPr>
              <w:t>Al</w:t>
            </w:r>
          </w:p>
        </w:tc>
        <w:tc>
          <w:tcPr>
            <w:tcW w:w="966" w:type="dxa"/>
            <w:vAlign w:val="center"/>
          </w:tcPr>
          <w:p w14:paraId="14969333" w14:textId="77777777" w:rsidR="004A16DA" w:rsidRPr="004A16DA" w:rsidRDefault="004A16DA" w:rsidP="00DA2BA4">
            <w:pPr>
              <w:pStyle w:val="i-tablecolumnheadcentred"/>
              <w:rPr>
                <w:lang w:val="en-US"/>
              </w:rPr>
            </w:pPr>
            <w:r w:rsidRPr="004A16DA">
              <w:rPr>
                <w:lang w:val="en-US"/>
              </w:rPr>
              <w:t>Si</w:t>
            </w:r>
          </w:p>
        </w:tc>
        <w:tc>
          <w:tcPr>
            <w:tcW w:w="933" w:type="dxa"/>
            <w:vAlign w:val="center"/>
          </w:tcPr>
          <w:p w14:paraId="6F99CBD0" w14:textId="77777777" w:rsidR="004A16DA" w:rsidRPr="004A16DA" w:rsidRDefault="004A16DA" w:rsidP="00DA2BA4">
            <w:pPr>
              <w:pStyle w:val="i-tablecolumnheadcentred"/>
              <w:rPr>
                <w:lang w:val="en-US"/>
              </w:rPr>
            </w:pPr>
            <w:r w:rsidRPr="004A16DA">
              <w:rPr>
                <w:lang w:val="en-US"/>
              </w:rPr>
              <w:t>P</w:t>
            </w:r>
          </w:p>
        </w:tc>
        <w:tc>
          <w:tcPr>
            <w:tcW w:w="933" w:type="dxa"/>
            <w:vAlign w:val="center"/>
          </w:tcPr>
          <w:p w14:paraId="7A2CE4EB" w14:textId="77777777" w:rsidR="004A16DA" w:rsidRPr="004A16DA" w:rsidRDefault="004A16DA" w:rsidP="00DA2BA4">
            <w:pPr>
              <w:pStyle w:val="i-tablecolumnheadcentred"/>
              <w:rPr>
                <w:lang w:val="en-US"/>
              </w:rPr>
            </w:pPr>
            <w:r w:rsidRPr="004A16DA">
              <w:rPr>
                <w:lang w:val="en-US"/>
              </w:rPr>
              <w:t>S</w:t>
            </w:r>
          </w:p>
        </w:tc>
        <w:tc>
          <w:tcPr>
            <w:tcW w:w="933" w:type="dxa"/>
            <w:vAlign w:val="center"/>
          </w:tcPr>
          <w:p w14:paraId="2756FD0A" w14:textId="77777777" w:rsidR="004A16DA" w:rsidRPr="004A16DA" w:rsidRDefault="004A16DA" w:rsidP="00DA2BA4">
            <w:pPr>
              <w:pStyle w:val="i-tablecolumnheadcentred"/>
              <w:rPr>
                <w:lang w:val="en-US"/>
              </w:rPr>
            </w:pPr>
            <w:r w:rsidRPr="004A16DA">
              <w:rPr>
                <w:lang w:val="en-US"/>
              </w:rPr>
              <w:t>Cl</w:t>
            </w:r>
          </w:p>
        </w:tc>
        <w:tc>
          <w:tcPr>
            <w:tcW w:w="905" w:type="dxa"/>
            <w:vAlign w:val="center"/>
          </w:tcPr>
          <w:p w14:paraId="4F36313D" w14:textId="77777777" w:rsidR="004A16DA" w:rsidRPr="004A16DA" w:rsidRDefault="004A16DA" w:rsidP="00DA2BA4">
            <w:pPr>
              <w:pStyle w:val="i-tablecolumnheadcentred"/>
              <w:rPr>
                <w:lang w:val="en-US"/>
              </w:rPr>
            </w:pPr>
            <w:proofErr w:type="spellStart"/>
            <w:r w:rsidRPr="004A16DA">
              <w:rPr>
                <w:lang w:val="en-US"/>
              </w:rPr>
              <w:t>Ar</w:t>
            </w:r>
            <w:proofErr w:type="spellEnd"/>
          </w:p>
        </w:tc>
      </w:tr>
      <w:tr w:rsidR="004A16DA" w:rsidRPr="004A16DA" w14:paraId="181CB337" w14:textId="77777777" w:rsidTr="00DA2BA4">
        <w:tc>
          <w:tcPr>
            <w:tcW w:w="1231" w:type="dxa"/>
          </w:tcPr>
          <w:p w14:paraId="45560167" w14:textId="6D629B7B" w:rsidR="004A16DA" w:rsidRPr="004A16DA" w:rsidRDefault="004A16DA" w:rsidP="00DA2BA4">
            <w:pPr>
              <w:pStyle w:val="i-tabletext"/>
              <w:rPr>
                <w:lang w:val="en-US"/>
              </w:rPr>
            </w:pPr>
            <w:r>
              <w:rPr>
                <w:lang w:val="en-US"/>
              </w:rPr>
              <w:t xml:space="preserve">Melting </w:t>
            </w:r>
            <w:r w:rsidRPr="004A16DA">
              <w:rPr>
                <w:lang w:val="en-US"/>
              </w:rPr>
              <w:t>p</w:t>
            </w:r>
            <w:r>
              <w:rPr>
                <w:lang w:val="en-US"/>
              </w:rPr>
              <w:t>oin</w:t>
            </w:r>
            <w:r w:rsidRPr="004A16DA">
              <w:rPr>
                <w:lang w:val="en-US"/>
              </w:rPr>
              <w:t>t</w:t>
            </w:r>
            <w:r w:rsidR="00DA2BA4">
              <w:rPr>
                <w:lang w:val="en-US"/>
              </w:rPr>
              <w:t xml:space="preserve"> </w:t>
            </w:r>
            <w:r>
              <w:rPr>
                <w:lang w:val="en-US"/>
              </w:rPr>
              <w:t>(</w:t>
            </w:r>
            <w:r w:rsidRPr="004A16DA">
              <w:rPr>
                <w:lang w:val="en-US"/>
              </w:rPr>
              <w:t>K</w:t>
            </w:r>
            <w:r>
              <w:rPr>
                <w:lang w:val="en-US"/>
              </w:rPr>
              <w:t>)</w:t>
            </w:r>
          </w:p>
        </w:tc>
        <w:tc>
          <w:tcPr>
            <w:tcW w:w="755" w:type="dxa"/>
            <w:vAlign w:val="center"/>
          </w:tcPr>
          <w:p w14:paraId="0F80A390" w14:textId="77777777" w:rsidR="004A16DA" w:rsidRPr="004A16DA" w:rsidRDefault="004A16DA" w:rsidP="00387A79">
            <w:pPr>
              <w:pStyle w:val="i-tablecolumntextcentred"/>
              <w:rPr>
                <w:lang w:val="en-US"/>
              </w:rPr>
            </w:pPr>
            <w:r w:rsidRPr="004A16DA">
              <w:rPr>
                <w:lang w:val="en-US"/>
              </w:rPr>
              <w:t>371</w:t>
            </w:r>
          </w:p>
        </w:tc>
        <w:tc>
          <w:tcPr>
            <w:tcW w:w="933" w:type="dxa"/>
            <w:vAlign w:val="center"/>
          </w:tcPr>
          <w:p w14:paraId="550F884E" w14:textId="77777777" w:rsidR="004A16DA" w:rsidRPr="004A16DA" w:rsidRDefault="004A16DA" w:rsidP="00387A79">
            <w:pPr>
              <w:pStyle w:val="i-tablecolumntextcentred"/>
              <w:rPr>
                <w:lang w:val="en-US"/>
              </w:rPr>
            </w:pPr>
            <w:r w:rsidRPr="004A16DA">
              <w:rPr>
                <w:lang w:val="en-US"/>
              </w:rPr>
              <w:t>923</w:t>
            </w:r>
          </w:p>
        </w:tc>
        <w:tc>
          <w:tcPr>
            <w:tcW w:w="933" w:type="dxa"/>
            <w:vAlign w:val="center"/>
          </w:tcPr>
          <w:p w14:paraId="4FECECA1" w14:textId="77777777" w:rsidR="004A16DA" w:rsidRPr="004A16DA" w:rsidRDefault="004A16DA" w:rsidP="00387A79">
            <w:pPr>
              <w:pStyle w:val="i-tablecolumntextcentred"/>
              <w:rPr>
                <w:lang w:val="en-US"/>
              </w:rPr>
            </w:pPr>
            <w:r w:rsidRPr="004A16DA">
              <w:rPr>
                <w:lang w:val="en-US"/>
              </w:rPr>
              <w:t>933</w:t>
            </w:r>
          </w:p>
        </w:tc>
        <w:tc>
          <w:tcPr>
            <w:tcW w:w="966" w:type="dxa"/>
            <w:vAlign w:val="center"/>
          </w:tcPr>
          <w:p w14:paraId="4F3EC397" w14:textId="77777777" w:rsidR="004A16DA" w:rsidRPr="004A16DA" w:rsidRDefault="004A16DA" w:rsidP="00387A79">
            <w:pPr>
              <w:pStyle w:val="i-tablecolumntextcentred"/>
              <w:rPr>
                <w:lang w:val="en-US"/>
              </w:rPr>
            </w:pPr>
            <w:r w:rsidRPr="004A16DA">
              <w:rPr>
                <w:lang w:val="en-US"/>
              </w:rPr>
              <w:t>1680</w:t>
            </w:r>
          </w:p>
        </w:tc>
        <w:tc>
          <w:tcPr>
            <w:tcW w:w="933" w:type="dxa"/>
            <w:vAlign w:val="center"/>
          </w:tcPr>
          <w:p w14:paraId="35E24F4C" w14:textId="77777777" w:rsidR="004A16DA" w:rsidRPr="004A16DA" w:rsidRDefault="004A16DA" w:rsidP="00387A79">
            <w:pPr>
              <w:pStyle w:val="i-tablecolumntextcentred"/>
              <w:rPr>
                <w:lang w:val="en-US"/>
              </w:rPr>
            </w:pPr>
            <w:r w:rsidRPr="004A16DA">
              <w:rPr>
                <w:lang w:val="en-US"/>
              </w:rPr>
              <w:t>317</w:t>
            </w:r>
          </w:p>
        </w:tc>
        <w:tc>
          <w:tcPr>
            <w:tcW w:w="933" w:type="dxa"/>
            <w:vAlign w:val="center"/>
          </w:tcPr>
          <w:p w14:paraId="4608EF79" w14:textId="77777777" w:rsidR="004A16DA" w:rsidRPr="004A16DA" w:rsidRDefault="004A16DA" w:rsidP="00387A79">
            <w:pPr>
              <w:pStyle w:val="i-tablecolumntextcentred"/>
              <w:rPr>
                <w:lang w:val="en-US"/>
              </w:rPr>
            </w:pPr>
            <w:r w:rsidRPr="004A16DA">
              <w:rPr>
                <w:lang w:val="en-US"/>
              </w:rPr>
              <w:t>392</w:t>
            </w:r>
          </w:p>
        </w:tc>
        <w:tc>
          <w:tcPr>
            <w:tcW w:w="933" w:type="dxa"/>
            <w:vAlign w:val="center"/>
          </w:tcPr>
          <w:p w14:paraId="5FD7DF21" w14:textId="77777777" w:rsidR="004A16DA" w:rsidRPr="004A16DA" w:rsidRDefault="004A16DA" w:rsidP="00387A79">
            <w:pPr>
              <w:pStyle w:val="i-tablecolumntextcentred"/>
              <w:rPr>
                <w:lang w:val="en-US"/>
              </w:rPr>
            </w:pPr>
            <w:r w:rsidRPr="004A16DA">
              <w:rPr>
                <w:lang w:val="en-US"/>
              </w:rPr>
              <w:t>172</w:t>
            </w:r>
          </w:p>
        </w:tc>
        <w:tc>
          <w:tcPr>
            <w:tcW w:w="905" w:type="dxa"/>
            <w:vAlign w:val="center"/>
          </w:tcPr>
          <w:p w14:paraId="7797DD96" w14:textId="77777777" w:rsidR="004A16DA" w:rsidRPr="004A16DA" w:rsidRDefault="004A16DA" w:rsidP="00387A79">
            <w:pPr>
              <w:pStyle w:val="i-tablecolumntextcentred"/>
              <w:rPr>
                <w:lang w:val="en-US"/>
              </w:rPr>
            </w:pPr>
            <w:r w:rsidRPr="004A16DA">
              <w:rPr>
                <w:lang w:val="en-US"/>
              </w:rPr>
              <w:t>84</w:t>
            </w:r>
          </w:p>
        </w:tc>
      </w:tr>
    </w:tbl>
    <w:p w14:paraId="38327D8F" w14:textId="77777777" w:rsidR="004A16DA" w:rsidRPr="004A16DA" w:rsidRDefault="004A16DA" w:rsidP="00DA2BA4">
      <w:pPr>
        <w:pStyle w:val="i-numberedlist1indentfo"/>
        <w:rPr>
          <w:rFonts w:eastAsia="Calibri"/>
          <w:lang w:val="en-US"/>
        </w:rPr>
      </w:pPr>
      <w:r w:rsidRPr="004A16DA">
        <w:rPr>
          <w:rFonts w:eastAsia="Calibri"/>
          <w:lang w:val="en-US"/>
        </w:rPr>
        <w:t>In terms of structure and bonding explain why:</w:t>
      </w:r>
    </w:p>
    <w:p w14:paraId="04079B5D" w14:textId="492C7E0B" w:rsidR="004A16DA" w:rsidRPr="00BF16CB" w:rsidRDefault="00DA2BA4" w:rsidP="00DA2BA4">
      <w:pPr>
        <w:pStyle w:val="i-numberedlist2"/>
        <w:rPr>
          <w:rFonts w:eastAsia="Calibri"/>
          <w:lang w:val="en-US"/>
        </w:rPr>
      </w:pPr>
      <w:proofErr w:type="gramStart"/>
      <w:r w:rsidRPr="00DA2BA4">
        <w:rPr>
          <w:rStyle w:val="i-listnumber"/>
          <w:rFonts w:eastAsia="Calibri"/>
        </w:rPr>
        <w:t>a</w:t>
      </w:r>
      <w:proofErr w:type="gramEnd"/>
      <w:r w:rsidR="00BF16CB" w:rsidRPr="004A16DA">
        <w:rPr>
          <w:rFonts w:eastAsia="Calibri"/>
          <w:lang w:val="en-US"/>
        </w:rPr>
        <w:tab/>
      </w:r>
      <w:r>
        <w:rPr>
          <w:rFonts w:eastAsia="Calibri"/>
          <w:lang w:val="en-US"/>
        </w:rPr>
        <w:t>s</w:t>
      </w:r>
      <w:r w:rsidR="004A16DA" w:rsidRPr="00BF16CB">
        <w:rPr>
          <w:rFonts w:eastAsia="Calibri"/>
          <w:lang w:val="en-US"/>
        </w:rPr>
        <w:t>ilicon has a hig</w:t>
      </w:r>
      <w:r w:rsidR="00AE1F39" w:rsidRPr="00BF16CB">
        <w:rPr>
          <w:rFonts w:eastAsia="Calibri"/>
          <w:lang w:val="en-US"/>
        </w:rPr>
        <w:t>h</w:t>
      </w:r>
      <w:r>
        <w:rPr>
          <w:rFonts w:eastAsia="Calibri"/>
          <w:lang w:val="en-US"/>
        </w:rPr>
        <w:t xml:space="preserve"> melting point</w:t>
      </w:r>
    </w:p>
    <w:p w14:paraId="6E71C975" w14:textId="25FAEDB3" w:rsidR="00733B00" w:rsidRDefault="003C5C8C" w:rsidP="00733B00">
      <w:pPr>
        <w:pStyle w:val="i-numberedlist2indentfo"/>
      </w:pPr>
      <w:r w:rsidRPr="001B7104">
        <w:rPr>
          <w:rStyle w:val="i-numberedlist1italic"/>
          <w:rFonts w:eastAsia="Calibri"/>
        </w:rPr>
        <w:t>Answer</w:t>
      </w:r>
      <w:r>
        <w:rPr>
          <w:rFonts w:eastAsia="Calibri"/>
          <w:lang w:val="en-US"/>
        </w:rPr>
        <w:t xml:space="preserve">: </w:t>
      </w:r>
      <w:r>
        <w:t>Silicon has a high melting point due to its giant covalent or network covalent 3D bonding structure. The strong bonds in a tetrahedral arrangement require high energy to be overcome, hence the high melting point.</w:t>
      </w:r>
      <w:r w:rsidR="00733B00">
        <w:rPr>
          <w:rFonts w:eastAsia="Calibri"/>
          <w:noProof/>
          <w:lang w:eastAsia="zh-TW"/>
        </w:rPr>
        <w:t xml:space="preserve"> </w:t>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733B00">
        <w:t>(2 marks)</w:t>
      </w:r>
    </w:p>
    <w:p w14:paraId="4F5C38D8" w14:textId="33B4270B" w:rsidR="004A16DA" w:rsidRPr="00BF16CB" w:rsidRDefault="00DA2BA4" w:rsidP="00DA2BA4">
      <w:pPr>
        <w:pStyle w:val="i-numberedlist2"/>
        <w:rPr>
          <w:rFonts w:eastAsia="Calibri"/>
          <w:lang w:val="en-US"/>
        </w:rPr>
      </w:pPr>
      <w:proofErr w:type="gramStart"/>
      <w:r w:rsidRPr="00DA2BA4">
        <w:rPr>
          <w:rStyle w:val="i-listnumber"/>
          <w:rFonts w:eastAsia="Calibri"/>
        </w:rPr>
        <w:t>b</w:t>
      </w:r>
      <w:proofErr w:type="gramEnd"/>
      <w:r w:rsidR="00BF16CB">
        <w:rPr>
          <w:rFonts w:eastAsia="Calibri"/>
          <w:lang w:val="en-US"/>
        </w:rPr>
        <w:tab/>
      </w:r>
      <w:r>
        <w:rPr>
          <w:rFonts w:eastAsia="Calibri"/>
          <w:lang w:val="en-US"/>
        </w:rPr>
        <w:t>t</w:t>
      </w:r>
      <w:r w:rsidR="004A16DA" w:rsidRPr="00BF16CB">
        <w:rPr>
          <w:rFonts w:eastAsia="Calibri"/>
          <w:lang w:val="en-US"/>
        </w:rPr>
        <w:t>he melting point of sulfur is higher than phosphorous</w:t>
      </w:r>
      <w:r>
        <w:rPr>
          <w:rFonts w:eastAsia="Calibri"/>
          <w:lang w:val="en-US"/>
        </w:rPr>
        <w:t>.</w:t>
      </w:r>
    </w:p>
    <w:p w14:paraId="1E4A8684" w14:textId="21B6B7BD" w:rsidR="00733B00" w:rsidRDefault="00733B00" w:rsidP="00733B00">
      <w:pPr>
        <w:pStyle w:val="i-numberedlist2indentfo"/>
      </w:pPr>
      <w:r w:rsidRPr="001B7104">
        <w:rPr>
          <w:rStyle w:val="i-numberedlist1italic"/>
          <w:rFonts w:eastAsia="Calibri"/>
        </w:rPr>
        <w:t>Answer</w:t>
      </w:r>
      <w:r>
        <w:rPr>
          <w:rFonts w:eastAsia="Calibri"/>
          <w:lang w:val="en-US"/>
        </w:rPr>
        <w:t xml:space="preserve">: </w:t>
      </w:r>
      <w:proofErr w:type="spellStart"/>
      <w:r>
        <w:t>Sul</w:t>
      </w:r>
      <w:r w:rsidR="00387A79">
        <w:t>f</w:t>
      </w:r>
      <w:r>
        <w:t>ur</w:t>
      </w:r>
      <w:proofErr w:type="spellEnd"/>
      <w:r>
        <w:t xml:space="preserve"> exists as a ring S</w:t>
      </w:r>
      <w:r w:rsidRPr="00A81E1A">
        <w:rPr>
          <w:rStyle w:val="i-listsubscript"/>
        </w:rPr>
        <w:t>8</w:t>
      </w:r>
      <w:r>
        <w:t xml:space="preserve"> structure and chlorine as a diatomic molecule, Cl</w:t>
      </w:r>
      <w:r w:rsidRPr="00A81E1A">
        <w:rPr>
          <w:rStyle w:val="i-listsubscript"/>
        </w:rPr>
        <w:t>2</w:t>
      </w:r>
      <w:r>
        <w:t xml:space="preserve">. The greater electron density in the </w:t>
      </w:r>
      <w:proofErr w:type="spellStart"/>
      <w:r>
        <w:t>sulfur</w:t>
      </w:r>
      <w:proofErr w:type="spellEnd"/>
      <w:r>
        <w:t xml:space="preserve"> molecule gives it more instantaneous dipoles over the molecule to attract them a little more than the smaller two atom chlorine molecule.</w:t>
      </w:r>
      <w:r w:rsidR="003903E8">
        <w:rPr>
          <w:rFonts w:eastAsia="Calibri"/>
          <w:noProof/>
          <w:lang w:eastAsia="zh-TW"/>
        </w:rPr>
        <w:tab/>
      </w:r>
      <w:r w:rsidR="003903E8">
        <w:rPr>
          <w:rFonts w:eastAsia="Calibri"/>
          <w:noProof/>
          <w:lang w:eastAsia="zh-TW"/>
        </w:rPr>
        <w:tab/>
      </w:r>
      <w:r w:rsidR="003903E8">
        <w:rPr>
          <w:rFonts w:eastAsia="Calibri"/>
          <w:noProof/>
          <w:lang w:eastAsia="zh-TW"/>
        </w:rPr>
        <w:tab/>
      </w:r>
      <w:r w:rsidR="003903E8">
        <w:rPr>
          <w:rFonts w:eastAsia="Calibri"/>
          <w:noProof/>
          <w:lang w:eastAsia="zh-TW"/>
        </w:rPr>
        <w:tab/>
      </w:r>
      <w:r>
        <w:t>(2 marks)</w:t>
      </w:r>
    </w:p>
    <w:p w14:paraId="2B935ED7" w14:textId="4B0D968F" w:rsidR="004A16DA" w:rsidRPr="004A16DA" w:rsidRDefault="004A16DA" w:rsidP="00DA2BA4">
      <w:pPr>
        <w:pStyle w:val="i-bodytextright"/>
        <w:rPr>
          <w:rFonts w:eastAsia="Calibri"/>
        </w:rPr>
      </w:pPr>
      <w:r>
        <w:rPr>
          <w:rFonts w:eastAsia="Calibri"/>
        </w:rPr>
        <w:t>(</w:t>
      </w:r>
      <w:r w:rsidR="00DA2BA4">
        <w:rPr>
          <w:rFonts w:eastAsia="Calibri"/>
        </w:rPr>
        <w:t xml:space="preserve">= </w:t>
      </w:r>
      <w:r>
        <w:rPr>
          <w:rFonts w:eastAsia="Calibri"/>
        </w:rPr>
        <w:t>4 marks</w:t>
      </w:r>
      <w:r w:rsidR="00733B00">
        <w:rPr>
          <w:rFonts w:eastAsia="Calibri"/>
        </w:rPr>
        <w:t xml:space="preserve"> total</w:t>
      </w:r>
      <w:r>
        <w:rPr>
          <w:rFonts w:eastAsia="Calibri"/>
        </w:rPr>
        <w:t>)</w:t>
      </w:r>
    </w:p>
    <w:p w14:paraId="4FAA25F6" w14:textId="213D4F83" w:rsidR="004A16DA" w:rsidRPr="004A16DA" w:rsidRDefault="00DA2BA4" w:rsidP="00DA2BA4">
      <w:pPr>
        <w:pStyle w:val="i-numberedlist1a"/>
        <w:rPr>
          <w:rFonts w:eastAsia="Calibri"/>
          <w:lang w:val="en-US"/>
        </w:rPr>
      </w:pPr>
      <w:r w:rsidRPr="004A7267">
        <w:rPr>
          <w:rStyle w:val="i-listnumber"/>
        </w:rPr>
        <w:t>7</w:t>
      </w:r>
      <w:r w:rsidR="004A16DA">
        <w:rPr>
          <w:bCs/>
        </w:rPr>
        <w:tab/>
      </w:r>
      <w:r w:rsidR="004A16DA" w:rsidRPr="004A7267">
        <w:rPr>
          <w:rStyle w:val="i-listnumber"/>
        </w:rPr>
        <w:t>a</w:t>
      </w:r>
      <w:r>
        <w:rPr>
          <w:bCs/>
        </w:rPr>
        <w:tab/>
      </w:r>
      <w:r w:rsidR="004A16DA" w:rsidRPr="004A16DA">
        <w:rPr>
          <w:rFonts w:eastAsia="Calibri"/>
          <w:lang w:val="en-US"/>
        </w:rPr>
        <w:t xml:space="preserve">Define the term </w:t>
      </w:r>
      <w:r w:rsidR="00387A79">
        <w:rPr>
          <w:rFonts w:eastAsia="Calibri"/>
          <w:lang w:val="en-US"/>
        </w:rPr>
        <w:t>‘</w:t>
      </w:r>
      <w:r w:rsidR="004A16DA" w:rsidRPr="004A16DA">
        <w:rPr>
          <w:rFonts w:eastAsia="Calibri"/>
          <w:lang w:val="en-US"/>
        </w:rPr>
        <w:t>electronegativity</w:t>
      </w:r>
      <w:r w:rsidR="00387A79">
        <w:rPr>
          <w:rFonts w:eastAsia="Calibri"/>
          <w:lang w:val="en-US"/>
        </w:rPr>
        <w:t>’</w:t>
      </w:r>
      <w:r w:rsidR="004A16DA" w:rsidRPr="004A16DA">
        <w:rPr>
          <w:rFonts w:eastAsia="Calibri"/>
          <w:lang w:val="en-US"/>
        </w:rPr>
        <w:t>.</w:t>
      </w:r>
    </w:p>
    <w:p w14:paraId="3D2032AA" w14:textId="3C229712" w:rsidR="004A16DA" w:rsidRPr="00195B08" w:rsidRDefault="00BF2FE4" w:rsidP="00195B08">
      <w:pPr>
        <w:pStyle w:val="i-numberedlist2indentfo"/>
        <w:rPr>
          <w:rStyle w:val="i-notetoDTOchar"/>
          <w:rFonts w:eastAsia="Calibri"/>
        </w:rPr>
      </w:pPr>
      <w:r w:rsidRPr="001B7104">
        <w:rPr>
          <w:rStyle w:val="i-numberedlist1italic"/>
          <w:rFonts w:eastAsia="Calibri"/>
        </w:rPr>
        <w:t>Answer</w:t>
      </w:r>
      <w:r>
        <w:rPr>
          <w:rFonts w:eastAsia="Calibri"/>
          <w:lang w:val="en-US"/>
        </w:rPr>
        <w:t xml:space="preserve">: </w:t>
      </w:r>
      <w:r w:rsidR="00195B08">
        <w:t xml:space="preserve">Electronegativity is the tendency of an atom to attract electrons. It is dependent on the nuclear charge of the atom and the availability of electron accommodation. </w:t>
      </w:r>
      <w:r w:rsidR="003903E8">
        <w:tab/>
      </w:r>
      <w:r w:rsidR="003903E8">
        <w:tab/>
      </w:r>
      <w:r w:rsidR="003903E8">
        <w:tab/>
      </w:r>
      <w:r w:rsidR="003903E8">
        <w:tab/>
      </w:r>
      <w:r w:rsidR="003903E8">
        <w:tab/>
      </w:r>
      <w:r w:rsidR="003903E8">
        <w:tab/>
      </w:r>
      <w:r w:rsidR="003903E8">
        <w:tab/>
      </w:r>
      <w:r w:rsidR="00195B08">
        <w:t>(1 mark)</w:t>
      </w:r>
    </w:p>
    <w:p w14:paraId="462CF9CF" w14:textId="482026A3" w:rsidR="004A16DA" w:rsidRPr="004A16DA" w:rsidRDefault="004A16DA" w:rsidP="00DA2BA4">
      <w:pPr>
        <w:pStyle w:val="i-numberedlist2"/>
        <w:rPr>
          <w:rFonts w:eastAsia="Calibri"/>
          <w:lang w:val="en-US"/>
        </w:rPr>
      </w:pPr>
      <w:proofErr w:type="gramStart"/>
      <w:r w:rsidRPr="004A7267">
        <w:rPr>
          <w:rStyle w:val="i-listnumber"/>
          <w:rFonts w:eastAsia="Calibri"/>
        </w:rPr>
        <w:t>b</w:t>
      </w:r>
      <w:proofErr w:type="gramEnd"/>
      <w:r w:rsidR="00DA2BA4">
        <w:rPr>
          <w:rFonts w:eastAsia="Calibri"/>
          <w:lang w:val="en-US"/>
        </w:rPr>
        <w:tab/>
      </w:r>
      <w:r w:rsidRPr="004A16DA">
        <w:rPr>
          <w:rFonts w:eastAsia="Calibri"/>
          <w:lang w:val="en-US"/>
        </w:rPr>
        <w:t xml:space="preserve">State and explain the electronegativity across </w:t>
      </w:r>
      <w:r w:rsidR="004A7267">
        <w:rPr>
          <w:rFonts w:eastAsia="Calibri"/>
          <w:lang w:val="en-US"/>
        </w:rPr>
        <w:t>p</w:t>
      </w:r>
      <w:r w:rsidRPr="004A16DA">
        <w:rPr>
          <w:rFonts w:eastAsia="Calibri"/>
          <w:lang w:val="en-US"/>
        </w:rPr>
        <w:t>eriod 3</w:t>
      </w:r>
      <w:r w:rsidR="00387A79">
        <w:rPr>
          <w:rFonts w:eastAsia="Calibri"/>
          <w:lang w:val="en-US"/>
        </w:rPr>
        <w:t>.</w:t>
      </w:r>
    </w:p>
    <w:p w14:paraId="058EB73E" w14:textId="77777777" w:rsidR="00387A79" w:rsidRDefault="00195B08" w:rsidP="00195B08">
      <w:pPr>
        <w:pStyle w:val="i-numberedlist2indentfo"/>
      </w:pPr>
      <w:r w:rsidRPr="001B7104">
        <w:rPr>
          <w:rStyle w:val="i-numberedlist1italic"/>
          <w:rFonts w:eastAsia="Calibri"/>
        </w:rPr>
        <w:t>Answer</w:t>
      </w:r>
      <w:r>
        <w:rPr>
          <w:rFonts w:eastAsia="Calibri"/>
          <w:lang w:val="en-US"/>
        </w:rPr>
        <w:t xml:space="preserve">: </w:t>
      </w:r>
      <w:r>
        <w:t xml:space="preserve">There is increasing electronegativity across a period (and up a row) so </w:t>
      </w:r>
      <w:r w:rsidR="00387A79">
        <w:t>chlorine</w:t>
      </w:r>
      <w:r>
        <w:t xml:space="preserve"> is the most electronegative element and sodium the least. </w:t>
      </w:r>
    </w:p>
    <w:p w14:paraId="78AA6962" w14:textId="77777777" w:rsidR="00387A79" w:rsidRDefault="00195B08" w:rsidP="00195B08">
      <w:pPr>
        <w:pStyle w:val="i-numberedlist2indentfo"/>
      </w:pPr>
      <w:r>
        <w:t xml:space="preserve">Argon has no electronegativity </w:t>
      </w:r>
      <w:r w:rsidR="00387A79">
        <w:t>because</w:t>
      </w:r>
      <w:r>
        <w:t xml:space="preserve"> it has a full outer shell. </w:t>
      </w:r>
    </w:p>
    <w:p w14:paraId="75ED0457" w14:textId="77777777" w:rsidR="00387A79" w:rsidRDefault="00195B08" w:rsidP="00195B08">
      <w:pPr>
        <w:pStyle w:val="i-numberedlist2indentfo"/>
      </w:pPr>
      <w:r>
        <w:t xml:space="preserve">Chlorine has the highest electronegativity </w:t>
      </w:r>
      <w:r w:rsidR="00387A79">
        <w:t>as a result of it</w:t>
      </w:r>
      <w:r>
        <w:t xml:space="preserve"> needing an extra electron to complete its outer shell. It will attract an electron to do this</w:t>
      </w:r>
      <w:r w:rsidR="00387A79">
        <w:t>,</w:t>
      </w:r>
      <w:r>
        <w:t xml:space="preserve"> becoming an anion. </w:t>
      </w:r>
    </w:p>
    <w:p w14:paraId="4649A3BE" w14:textId="5DDF2C96" w:rsidR="004A16DA" w:rsidRPr="00195B08" w:rsidRDefault="00387A79" w:rsidP="00195B08">
      <w:pPr>
        <w:pStyle w:val="i-numberedlist2indentfo"/>
        <w:rPr>
          <w:rStyle w:val="i-notetoDTOchar"/>
          <w:rFonts w:eastAsia="Calibri"/>
        </w:rPr>
      </w:pPr>
      <w:r>
        <w:t>In contrast,</w:t>
      </w:r>
      <w:r w:rsidR="00195B08">
        <w:t xml:space="preserve"> sodium has a lone electron in its outer shell, which will readily delocalise leaving it as a cation</w:t>
      </w:r>
      <w:r>
        <w:t>,</w:t>
      </w:r>
      <w:r w:rsidR="00195B08">
        <w:t xml:space="preserve"> leaving it with a full outer shell. </w:t>
      </w:r>
      <w:r w:rsidR="003903E8">
        <w:tab/>
      </w:r>
      <w:r w:rsidR="00195B08">
        <w:t>(2 marks)</w:t>
      </w:r>
    </w:p>
    <w:p w14:paraId="2CDD746C" w14:textId="144398DC" w:rsidR="004A16DA" w:rsidRDefault="004A16DA" w:rsidP="004A7267">
      <w:pPr>
        <w:pStyle w:val="i-bodytextright"/>
        <w:rPr>
          <w:rFonts w:eastAsia="Calibri"/>
        </w:rPr>
      </w:pPr>
      <w:r>
        <w:rPr>
          <w:rFonts w:eastAsia="Calibri"/>
        </w:rPr>
        <w:lastRenderedPageBreak/>
        <w:t>(</w:t>
      </w:r>
      <w:r w:rsidR="004A7267">
        <w:rPr>
          <w:rFonts w:eastAsia="Calibri"/>
        </w:rPr>
        <w:t xml:space="preserve">= </w:t>
      </w:r>
      <w:r w:rsidR="00C62C78">
        <w:rPr>
          <w:rFonts w:eastAsia="Calibri"/>
        </w:rPr>
        <w:t>3</w:t>
      </w:r>
      <w:r>
        <w:rPr>
          <w:rFonts w:eastAsia="Calibri"/>
        </w:rPr>
        <w:t xml:space="preserve"> marks</w:t>
      </w:r>
      <w:r w:rsidR="00195B08">
        <w:rPr>
          <w:rFonts w:eastAsia="Calibri"/>
        </w:rPr>
        <w:t xml:space="preserve"> total</w:t>
      </w:r>
      <w:r>
        <w:rPr>
          <w:rFonts w:eastAsia="Calibri"/>
        </w:rPr>
        <w:t>)</w:t>
      </w:r>
    </w:p>
    <w:p w14:paraId="064B3C8A" w14:textId="497AC2C4" w:rsidR="00A6236E" w:rsidRPr="00A6236E" w:rsidRDefault="004A7267" w:rsidP="004A7267">
      <w:pPr>
        <w:pStyle w:val="i-numberedlist1"/>
      </w:pPr>
      <w:r w:rsidRPr="004A7267">
        <w:rPr>
          <w:rStyle w:val="i-listnumber"/>
        </w:rPr>
        <w:t>8</w:t>
      </w:r>
      <w:r w:rsidR="004A16DA">
        <w:tab/>
      </w:r>
      <w:r w:rsidR="00A6236E" w:rsidRPr="00A6236E">
        <w:t>Calculate the pH of the following solutions</w:t>
      </w:r>
      <w:r w:rsidR="00387A79">
        <w:t>.</w:t>
      </w:r>
    </w:p>
    <w:p w14:paraId="296D7DD7" w14:textId="38B76564" w:rsidR="00A6236E" w:rsidRPr="00A6236E" w:rsidRDefault="004A7267" w:rsidP="004A7267">
      <w:pPr>
        <w:pStyle w:val="i-numberedlist2"/>
      </w:pPr>
      <w:proofErr w:type="gramStart"/>
      <w:r w:rsidRPr="004A7267">
        <w:rPr>
          <w:rStyle w:val="i-listnumber"/>
        </w:rPr>
        <w:t>a</w:t>
      </w:r>
      <w:proofErr w:type="gramEnd"/>
      <w:r w:rsidR="00BF16CB" w:rsidRPr="00A6236E">
        <w:tab/>
      </w:r>
      <w:r w:rsidR="00A6236E" w:rsidRPr="00A6236E">
        <w:t>0.2</w:t>
      </w:r>
      <w:r w:rsidR="00B44628">
        <w:t> </w:t>
      </w:r>
      <w:proofErr w:type="spellStart"/>
      <w:r w:rsidR="00A6236E" w:rsidRPr="00A6236E">
        <w:t>mol</w:t>
      </w:r>
      <w:proofErr w:type="spellEnd"/>
      <w:r w:rsidR="00B44628">
        <w:t> </w:t>
      </w:r>
      <w:r w:rsidR="00A6236E" w:rsidRPr="00A6236E">
        <w:t>L</w:t>
      </w:r>
      <w:r w:rsidRPr="00C44935">
        <w:rPr>
          <w:rStyle w:val="i-listsuperscript"/>
        </w:rPr>
        <w:t>–</w:t>
      </w:r>
      <w:r w:rsidR="00A6236E" w:rsidRPr="00C44935">
        <w:rPr>
          <w:rStyle w:val="i-listsuperscript"/>
        </w:rPr>
        <w:t>1</w:t>
      </w:r>
      <w:r w:rsidR="00A6236E" w:rsidRPr="00A6236E">
        <w:t xml:space="preserve"> </w:t>
      </w:r>
      <w:proofErr w:type="spellStart"/>
      <w:r w:rsidR="00A6236E" w:rsidRPr="00A6236E">
        <w:t>HCl</w:t>
      </w:r>
      <w:proofErr w:type="spellEnd"/>
    </w:p>
    <w:p w14:paraId="6A8C2A53" w14:textId="25B9481A" w:rsidR="00BE1A3E" w:rsidRPr="002A7BDE" w:rsidRDefault="00BE1A3E" w:rsidP="00BE1A3E">
      <w:pPr>
        <w:pStyle w:val="i-numberedlist2indentfo"/>
      </w:pPr>
      <w:r w:rsidRPr="001B7104">
        <w:rPr>
          <w:rStyle w:val="i-numberedlist1italic"/>
          <w:rFonts w:eastAsia="Calibri"/>
        </w:rPr>
        <w:t>Answer</w:t>
      </w:r>
      <w:r>
        <w:rPr>
          <w:rFonts w:eastAsia="Calibri"/>
          <w:lang w:val="en-US"/>
        </w:rPr>
        <w:t xml:space="preserve">: </w:t>
      </w:r>
      <w:r>
        <w:t xml:space="preserve">pH </w:t>
      </w:r>
      <w:r w:rsidRPr="002A7BDE">
        <w:t xml:space="preserve">= </w:t>
      </w:r>
      <w:r>
        <w:t>–</w:t>
      </w:r>
      <w:proofErr w:type="gramStart"/>
      <w:r w:rsidRPr="002A7BDE">
        <w:t>log[</w:t>
      </w:r>
      <w:proofErr w:type="gramEnd"/>
      <w:r w:rsidRPr="002A7BDE">
        <w:t>H</w:t>
      </w:r>
      <w:r w:rsidRPr="002A7BDE">
        <w:rPr>
          <w:rStyle w:val="i-listsuperscript"/>
        </w:rPr>
        <w:t>+</w:t>
      </w:r>
      <w:r w:rsidRPr="002A7BDE">
        <w:t>]</w:t>
      </w:r>
    </w:p>
    <w:p w14:paraId="71EF987E" w14:textId="416EE249" w:rsidR="00BE1A3E" w:rsidRDefault="00BE1A3E" w:rsidP="00BE1A3E">
      <w:pPr>
        <w:pStyle w:val="i-numberedlist2indentfo"/>
      </w:pPr>
      <w:r>
        <w:t>= –</w:t>
      </w:r>
      <w:proofErr w:type="gramStart"/>
      <w:r>
        <w:t>log[</w:t>
      </w:r>
      <w:proofErr w:type="gramEnd"/>
      <w:r>
        <w:t>0.2]</w:t>
      </w:r>
    </w:p>
    <w:p w14:paraId="1E40A9E4" w14:textId="7E16330F" w:rsidR="00BE1A3E" w:rsidRPr="002A7BDE" w:rsidRDefault="00BE1A3E" w:rsidP="00BE1A3E">
      <w:pPr>
        <w:pStyle w:val="i-numberedlist2indentfo"/>
      </w:pPr>
      <w:r w:rsidRPr="002A7BDE">
        <w:t>= 0.7</w:t>
      </w:r>
      <w:r w:rsidR="00E30AE1">
        <w:t xml:space="preserve"> </w:t>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E30AE1">
        <w:t>(1 mark</w:t>
      </w:r>
      <w:r w:rsidR="003903E8">
        <w:t>)</w:t>
      </w:r>
    </w:p>
    <w:p w14:paraId="7E39014A" w14:textId="5C24E840" w:rsidR="00A6236E" w:rsidRPr="00A6236E" w:rsidRDefault="004A7267" w:rsidP="004A7267">
      <w:pPr>
        <w:pStyle w:val="i-numberedlist2"/>
      </w:pPr>
      <w:proofErr w:type="gramStart"/>
      <w:r w:rsidRPr="004A7267">
        <w:rPr>
          <w:rStyle w:val="i-listnumber"/>
        </w:rPr>
        <w:t>b</w:t>
      </w:r>
      <w:proofErr w:type="gramEnd"/>
      <w:r w:rsidR="00BF16CB" w:rsidRPr="00A6236E">
        <w:tab/>
      </w:r>
      <w:r w:rsidR="00A6236E" w:rsidRPr="00A6236E">
        <w:t>0.05</w:t>
      </w:r>
      <w:r w:rsidR="00B44628">
        <w:t> </w:t>
      </w:r>
      <w:proofErr w:type="spellStart"/>
      <w:r w:rsidR="00A6236E" w:rsidRPr="00A6236E">
        <w:t>mol</w:t>
      </w:r>
      <w:proofErr w:type="spellEnd"/>
      <w:r w:rsidR="00B44628">
        <w:t> </w:t>
      </w:r>
      <w:r w:rsidR="00A6236E" w:rsidRPr="00A6236E">
        <w:t>L</w:t>
      </w:r>
      <w:r w:rsidRPr="00C44935">
        <w:rPr>
          <w:rStyle w:val="i-listsuperscript"/>
        </w:rPr>
        <w:t>–</w:t>
      </w:r>
      <w:r w:rsidR="00A6236E" w:rsidRPr="00C44935">
        <w:rPr>
          <w:rStyle w:val="i-listsuperscript"/>
        </w:rPr>
        <w:t>1</w:t>
      </w:r>
      <w:r w:rsidR="00A6236E" w:rsidRPr="00A6236E">
        <w:t xml:space="preserve"> H</w:t>
      </w:r>
      <w:r w:rsidR="00A6236E" w:rsidRPr="00C44935">
        <w:rPr>
          <w:rStyle w:val="i-listsubscript"/>
        </w:rPr>
        <w:t>2</w:t>
      </w:r>
      <w:r w:rsidR="00A6236E" w:rsidRPr="00A6236E">
        <w:t>SO</w:t>
      </w:r>
      <w:r w:rsidR="00A6236E" w:rsidRPr="00C44935">
        <w:rPr>
          <w:rStyle w:val="i-listsubscript"/>
        </w:rPr>
        <w:t>4</w:t>
      </w:r>
    </w:p>
    <w:p w14:paraId="290CEB0A" w14:textId="77B273DA" w:rsidR="00BE1A3E" w:rsidRDefault="00BE1A3E" w:rsidP="00BE1A3E">
      <w:pPr>
        <w:pStyle w:val="i-numberedlist2indentfo"/>
      </w:pPr>
      <w:r w:rsidRPr="001B7104">
        <w:rPr>
          <w:rStyle w:val="i-numberedlist1italic"/>
          <w:rFonts w:eastAsia="Calibri"/>
        </w:rPr>
        <w:t>Answer</w:t>
      </w:r>
      <w:r>
        <w:rPr>
          <w:rFonts w:eastAsia="Calibri"/>
        </w:rPr>
        <w:t xml:space="preserve">: </w:t>
      </w:r>
      <w:r>
        <w:t>pH = –</w:t>
      </w:r>
      <w:proofErr w:type="gramStart"/>
      <w:r>
        <w:t>log[</w:t>
      </w:r>
      <w:proofErr w:type="gramEnd"/>
      <w:r>
        <w:t>H</w:t>
      </w:r>
      <w:r w:rsidRPr="002A7BDE">
        <w:rPr>
          <w:rStyle w:val="i-listsuperscript"/>
        </w:rPr>
        <w:t>+</w:t>
      </w:r>
      <w:r>
        <w:t>], but H</w:t>
      </w:r>
      <w:r w:rsidRPr="002A7BDE">
        <w:rPr>
          <w:rStyle w:val="i-listsubscript"/>
        </w:rPr>
        <w:t>2</w:t>
      </w:r>
      <w:r>
        <w:t>SO</w:t>
      </w:r>
      <w:r w:rsidRPr="002A7BDE">
        <w:rPr>
          <w:rStyle w:val="i-listsubscript"/>
        </w:rPr>
        <w:t>4</w:t>
      </w:r>
      <w:r>
        <w:t xml:space="preserve"> releases 2</w:t>
      </w:r>
      <w:r w:rsidR="00B44628">
        <w:t> </w:t>
      </w:r>
      <w:proofErr w:type="spellStart"/>
      <w:r>
        <w:t>mol</w:t>
      </w:r>
      <w:proofErr w:type="spellEnd"/>
      <w:r>
        <w:t xml:space="preserve"> of H</w:t>
      </w:r>
      <w:r w:rsidRPr="002A7BDE">
        <w:rPr>
          <w:rStyle w:val="i-listsuperscript"/>
        </w:rPr>
        <w:t>+</w:t>
      </w:r>
      <w:r>
        <w:t xml:space="preserve"> ions.</w:t>
      </w:r>
    </w:p>
    <w:p w14:paraId="6FA1A417" w14:textId="4BCE1AB4" w:rsidR="00BE1A3E" w:rsidRDefault="00BE1A3E" w:rsidP="00BE1A3E">
      <w:pPr>
        <w:pStyle w:val="i-numberedlist2indentfo"/>
      </w:pPr>
      <w:r>
        <w:t>= –</w:t>
      </w:r>
      <w:proofErr w:type="gramStart"/>
      <w:r>
        <w:t>log[</w:t>
      </w:r>
      <w:proofErr w:type="gramEnd"/>
      <w:r>
        <w:t>2 x 0.05]</w:t>
      </w:r>
    </w:p>
    <w:p w14:paraId="2720EECF" w14:textId="759BDD56" w:rsidR="00BE1A3E" w:rsidRDefault="00BE1A3E" w:rsidP="00BE1A3E">
      <w:pPr>
        <w:pStyle w:val="i-numberedlist2indentfo"/>
      </w:pPr>
      <w:r>
        <w:t>= –</w:t>
      </w:r>
      <w:proofErr w:type="gramStart"/>
      <w:r>
        <w:t>log[</w:t>
      </w:r>
      <w:proofErr w:type="gramEnd"/>
      <w:r>
        <w:t>0.1]</w:t>
      </w:r>
    </w:p>
    <w:p w14:paraId="3576369E" w14:textId="7A089F43" w:rsidR="00BE1A3E" w:rsidRDefault="00BE1A3E" w:rsidP="00BE1A3E">
      <w:pPr>
        <w:pStyle w:val="i-numberedlist2indentfo"/>
      </w:pPr>
      <w:r>
        <w:t>= 1.0</w:t>
      </w:r>
      <w:r w:rsidR="00E30AE1">
        <w:t xml:space="preserve"> </w:t>
      </w:r>
      <w:r w:rsidR="003903E8">
        <w:tab/>
      </w:r>
      <w:r w:rsidR="003903E8">
        <w:tab/>
      </w:r>
      <w:r w:rsidR="003903E8">
        <w:tab/>
      </w:r>
      <w:r w:rsidR="003903E8">
        <w:tab/>
      </w:r>
      <w:r w:rsidR="003903E8">
        <w:tab/>
      </w:r>
      <w:r w:rsidR="003903E8">
        <w:tab/>
      </w:r>
      <w:r w:rsidR="003903E8">
        <w:tab/>
      </w:r>
      <w:r w:rsidR="003903E8">
        <w:tab/>
      </w:r>
      <w:r w:rsidR="003903E8">
        <w:tab/>
      </w:r>
      <w:r w:rsidR="003903E8">
        <w:tab/>
      </w:r>
      <w:r w:rsidR="00E30AE1">
        <w:t>(1 mark)</w:t>
      </w:r>
    </w:p>
    <w:p w14:paraId="08FE5726" w14:textId="632D1172" w:rsidR="00A6236E" w:rsidRPr="00A6236E" w:rsidRDefault="004A7267" w:rsidP="004A7267">
      <w:pPr>
        <w:pStyle w:val="i-numberedlist2"/>
      </w:pPr>
      <w:proofErr w:type="gramStart"/>
      <w:r w:rsidRPr="004A7267">
        <w:rPr>
          <w:rStyle w:val="i-listnumber"/>
        </w:rPr>
        <w:t>c</w:t>
      </w:r>
      <w:proofErr w:type="gramEnd"/>
      <w:r w:rsidR="00BF16CB" w:rsidRPr="00A6236E">
        <w:tab/>
      </w:r>
      <w:r w:rsidR="00A6236E" w:rsidRPr="00A6236E">
        <w:t>0.05</w:t>
      </w:r>
      <w:r w:rsidR="00B44628">
        <w:t> </w:t>
      </w:r>
      <w:proofErr w:type="spellStart"/>
      <w:r w:rsidR="00A6236E" w:rsidRPr="00A6236E">
        <w:t>mol</w:t>
      </w:r>
      <w:proofErr w:type="spellEnd"/>
      <w:r w:rsidR="00B44628">
        <w:t> </w:t>
      </w:r>
      <w:r w:rsidR="00A6236E" w:rsidRPr="00A6236E">
        <w:t>L</w:t>
      </w:r>
      <w:r w:rsidRPr="00C44935">
        <w:rPr>
          <w:rStyle w:val="i-listsuperscript"/>
        </w:rPr>
        <w:t>–</w:t>
      </w:r>
      <w:r w:rsidR="00A6236E" w:rsidRPr="00C44935">
        <w:rPr>
          <w:rStyle w:val="i-listsuperscript"/>
        </w:rPr>
        <w:t>1</w:t>
      </w:r>
      <w:r w:rsidR="00A6236E" w:rsidRPr="00A6236E">
        <w:t xml:space="preserve"> </w:t>
      </w:r>
      <w:proofErr w:type="spellStart"/>
      <w:r w:rsidR="00A6236E" w:rsidRPr="00A6236E">
        <w:t>NaOH</w:t>
      </w:r>
      <w:proofErr w:type="spellEnd"/>
    </w:p>
    <w:p w14:paraId="5A70127E" w14:textId="77777777" w:rsidR="00BE1A3E" w:rsidRDefault="00BE1A3E" w:rsidP="00BE1A3E">
      <w:pPr>
        <w:pStyle w:val="i-numberedlist2indentfo"/>
      </w:pPr>
      <w:r w:rsidRPr="001B7104">
        <w:rPr>
          <w:rStyle w:val="i-numberedlist1italic"/>
          <w:rFonts w:eastAsia="Calibri"/>
        </w:rPr>
        <w:t>Answer</w:t>
      </w:r>
      <w:r>
        <w:rPr>
          <w:rFonts w:eastAsia="Calibri"/>
          <w:lang w:val="en-US"/>
        </w:rPr>
        <w:t xml:space="preserve">: </w:t>
      </w:r>
      <w:r>
        <w:t>pH + pOH = 14</w:t>
      </w:r>
    </w:p>
    <w:p w14:paraId="18826469" w14:textId="05C8D58E" w:rsidR="00BE1A3E" w:rsidRDefault="00BE1A3E" w:rsidP="00BE1A3E">
      <w:pPr>
        <w:pStyle w:val="i-numberedlist2indentfo"/>
      </w:pPr>
      <w:proofErr w:type="gramStart"/>
      <w:r>
        <w:t>pH</w:t>
      </w:r>
      <w:proofErr w:type="gramEnd"/>
      <w:r>
        <w:t xml:space="preserve"> = 14 – pOH</w:t>
      </w:r>
    </w:p>
    <w:p w14:paraId="5D52D48D" w14:textId="69E6B41B" w:rsidR="00BE1A3E" w:rsidRDefault="00BE1A3E" w:rsidP="00BE1A3E">
      <w:pPr>
        <w:pStyle w:val="i-numberedlist2indentfo"/>
      </w:pPr>
      <w:proofErr w:type="gramStart"/>
      <w:r>
        <w:t>pOH</w:t>
      </w:r>
      <w:proofErr w:type="gramEnd"/>
      <w:r>
        <w:t xml:space="preserve"> = –log[OH</w:t>
      </w:r>
      <w:r w:rsidR="004C1C1E" w:rsidRPr="002A7BDE">
        <w:rPr>
          <w:rStyle w:val="i-listsuperscript"/>
        </w:rPr>
        <w:t>–</w:t>
      </w:r>
      <w:r>
        <w:t>]</w:t>
      </w:r>
    </w:p>
    <w:p w14:paraId="4DB11F35" w14:textId="63077C38" w:rsidR="00BE1A3E" w:rsidRDefault="00BE1A3E" w:rsidP="00BE1A3E">
      <w:pPr>
        <w:pStyle w:val="i-numberedlist2indentfo"/>
      </w:pPr>
      <w:proofErr w:type="gramStart"/>
      <w:r>
        <w:t>pOH</w:t>
      </w:r>
      <w:proofErr w:type="gramEnd"/>
      <w:r>
        <w:t xml:space="preserve"> = –log[0.05]</w:t>
      </w:r>
    </w:p>
    <w:p w14:paraId="1F070302" w14:textId="6E4DA2BE" w:rsidR="00BE1A3E" w:rsidRDefault="00BE1A3E" w:rsidP="00BE1A3E">
      <w:pPr>
        <w:pStyle w:val="i-numberedlist2indentfo"/>
      </w:pPr>
      <w:proofErr w:type="gramStart"/>
      <w:r>
        <w:t>pH</w:t>
      </w:r>
      <w:proofErr w:type="gramEnd"/>
      <w:r>
        <w:t xml:space="preserve"> = 14 – 1.3</w:t>
      </w:r>
    </w:p>
    <w:p w14:paraId="6B0B1387" w14:textId="660B1377" w:rsidR="00BE1A3E" w:rsidRDefault="00BE1A3E" w:rsidP="00BE1A3E">
      <w:pPr>
        <w:pStyle w:val="i-numberedlist2indentfo"/>
      </w:pPr>
      <w:proofErr w:type="gramStart"/>
      <w:r>
        <w:t>pH</w:t>
      </w:r>
      <w:proofErr w:type="gramEnd"/>
      <w:r>
        <w:t xml:space="preserve"> = 12.7</w:t>
      </w:r>
      <w:r w:rsidR="00E30AE1">
        <w:t xml:space="preserve"> </w:t>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E30AE1">
        <w:t>(1 mark)</w:t>
      </w:r>
    </w:p>
    <w:p w14:paraId="3AB3ED68" w14:textId="303E1014" w:rsidR="00A6236E" w:rsidRPr="00A6236E" w:rsidRDefault="004A7267" w:rsidP="004A7267">
      <w:pPr>
        <w:pStyle w:val="i-numberedlist2"/>
      </w:pPr>
      <w:proofErr w:type="gramStart"/>
      <w:r w:rsidRPr="004A7267">
        <w:rPr>
          <w:rStyle w:val="i-listnumber"/>
        </w:rPr>
        <w:t>d</w:t>
      </w:r>
      <w:proofErr w:type="gramEnd"/>
      <w:r w:rsidR="00BF16CB" w:rsidRPr="00A6236E">
        <w:tab/>
      </w:r>
      <w:r w:rsidR="00A6236E" w:rsidRPr="00A6236E">
        <w:t>20</w:t>
      </w:r>
      <w:r w:rsidR="00B44628">
        <w:t> </w:t>
      </w:r>
      <w:r w:rsidR="00A6236E" w:rsidRPr="00A6236E">
        <w:t>g</w:t>
      </w:r>
      <w:r w:rsidR="00B44628">
        <w:t> </w:t>
      </w:r>
      <w:r w:rsidR="00A6236E" w:rsidRPr="00A6236E">
        <w:t>L</w:t>
      </w:r>
      <w:r w:rsidRPr="00C44935">
        <w:rPr>
          <w:rStyle w:val="i-listsuperscript"/>
        </w:rPr>
        <w:t>–</w:t>
      </w:r>
      <w:r w:rsidR="00A6236E" w:rsidRPr="00C44935">
        <w:rPr>
          <w:rStyle w:val="i-listsuperscript"/>
        </w:rPr>
        <w:t>1</w:t>
      </w:r>
      <w:r w:rsidR="00A6236E" w:rsidRPr="00A6236E">
        <w:t xml:space="preserve"> KOH</w:t>
      </w:r>
    </w:p>
    <w:p w14:paraId="5BCF8BB0" w14:textId="6B235308" w:rsidR="004C1C1E" w:rsidRDefault="004C1C1E" w:rsidP="004C1C1E">
      <w:pPr>
        <w:pStyle w:val="i-numberedlist2indentfo"/>
      </w:pPr>
      <w:r w:rsidRPr="001B7104">
        <w:rPr>
          <w:rStyle w:val="i-numberedlist1italic"/>
          <w:rFonts w:eastAsia="Calibri"/>
        </w:rPr>
        <w:t>Answer</w:t>
      </w:r>
      <w:r>
        <w:rPr>
          <w:rFonts w:eastAsia="Calibri"/>
          <w:lang w:val="en-US"/>
        </w:rPr>
        <w:t xml:space="preserve">: </w:t>
      </w:r>
      <w:r>
        <w:t xml:space="preserve">Convert concentration into </w:t>
      </w:r>
      <w:proofErr w:type="spellStart"/>
      <w:r>
        <w:t>mol</w:t>
      </w:r>
      <w:proofErr w:type="spellEnd"/>
      <w:r w:rsidR="00B44628">
        <w:t> </w:t>
      </w:r>
      <w:r>
        <w:t>L</w:t>
      </w:r>
      <w:r w:rsidRPr="002A7BDE">
        <w:rPr>
          <w:rStyle w:val="i-listsuperscript"/>
        </w:rPr>
        <w:t>–1</w:t>
      </w:r>
      <w:r>
        <w:t xml:space="preserve">, then calculate pOH to calculate </w:t>
      </w:r>
      <w:proofErr w:type="spellStart"/>
      <w:r>
        <w:t>pH.</w:t>
      </w:r>
      <w:proofErr w:type="spellEnd"/>
    </w:p>
    <w:p w14:paraId="442ECCA2" w14:textId="294D8740" w:rsidR="004C1C1E" w:rsidRDefault="004C1C1E" w:rsidP="004C1C1E">
      <w:pPr>
        <w:pStyle w:val="i-numberedlist2indentfo"/>
      </w:pPr>
      <w:r>
        <w:t>n =</w:t>
      </w:r>
      <w:r w:rsidRPr="004C1C1E">
        <w:rPr>
          <w:position w:val="-24"/>
        </w:rPr>
        <w:object w:dxaOrig="340" w:dyaOrig="620" w14:anchorId="411AF7F5">
          <v:shape id="_x0000_i1037" type="#_x0000_t75" style="width:17.65pt;height:31.25pt" o:ole="">
            <v:imagedata r:id="rId31" o:title=""/>
          </v:shape>
          <o:OLEObject Type="Embed" ProgID="Equation.DSMT4" ShapeID="_x0000_i1037" DrawAspect="Content" ObjectID="_1504601764" r:id="rId32"/>
        </w:object>
      </w:r>
      <w:r>
        <w:t xml:space="preserve">, so </w:t>
      </w:r>
      <w:proofErr w:type="spellStart"/>
      <w:r>
        <w:t>mol</w:t>
      </w:r>
      <w:proofErr w:type="spellEnd"/>
      <w:r w:rsidR="00B44628">
        <w:t> </w:t>
      </w:r>
      <w:r>
        <w:t>L</w:t>
      </w:r>
      <w:r w:rsidRPr="002A7BDE">
        <w:rPr>
          <w:rStyle w:val="i-listsuperscript"/>
        </w:rPr>
        <w:t>–1</w:t>
      </w:r>
      <w:r>
        <w:t xml:space="preserve"> =</w:t>
      </w:r>
      <w:r w:rsidRPr="004C1C1E">
        <w:rPr>
          <w:position w:val="-24"/>
        </w:rPr>
        <w:object w:dxaOrig="2040" w:dyaOrig="660" w14:anchorId="33C28E65">
          <v:shape id="_x0000_i1038" type="#_x0000_t75" style="width:101.9pt;height:33.3pt" o:ole="">
            <v:imagedata r:id="rId33" o:title=""/>
          </v:shape>
          <o:OLEObject Type="Embed" ProgID="Equation.DSMT4" ShapeID="_x0000_i1038" DrawAspect="Content" ObjectID="_1504601765" r:id="rId34"/>
        </w:object>
      </w:r>
    </w:p>
    <w:p w14:paraId="434B2925" w14:textId="28064CDE" w:rsidR="004C1C1E" w:rsidRPr="00C62B4A" w:rsidRDefault="004C1C1E" w:rsidP="004C1C1E">
      <w:pPr>
        <w:pStyle w:val="i-numberedlist2indentfo"/>
      </w:pPr>
      <w:proofErr w:type="gramStart"/>
      <w:r>
        <w:t>M</w:t>
      </w:r>
      <w:r w:rsidRPr="002A7BDE">
        <w:rPr>
          <w:rStyle w:val="i-listsubscript"/>
        </w:rPr>
        <w:t>(</w:t>
      </w:r>
      <w:proofErr w:type="gramEnd"/>
      <w:r w:rsidRPr="002A7BDE">
        <w:rPr>
          <w:rStyle w:val="i-listsubscript"/>
        </w:rPr>
        <w:t>KOH)</w:t>
      </w:r>
      <w:r>
        <w:t xml:space="preserve"> = (39.10 + 16.00 + 1.008) = 56.108 g</w:t>
      </w:r>
      <w:r w:rsidR="00B44628">
        <w:t> </w:t>
      </w:r>
      <w:proofErr w:type="spellStart"/>
      <w:r>
        <w:t>mol</w:t>
      </w:r>
      <w:proofErr w:type="spellEnd"/>
      <w:r w:rsidRPr="002A7BDE">
        <w:rPr>
          <w:rStyle w:val="i-listsuperscript"/>
        </w:rPr>
        <w:t>–1</w:t>
      </w:r>
    </w:p>
    <w:p w14:paraId="35765539" w14:textId="38FF7229" w:rsidR="004C1C1E" w:rsidRDefault="004C1C1E" w:rsidP="004C1C1E">
      <w:pPr>
        <w:pStyle w:val="i-numberedlist2indentfo"/>
      </w:pPr>
      <w:r>
        <w:t xml:space="preserve">[KOH] = </w:t>
      </w:r>
      <w:r w:rsidRPr="004C1C1E">
        <w:rPr>
          <w:position w:val="-24"/>
        </w:rPr>
        <w:object w:dxaOrig="760" w:dyaOrig="620" w14:anchorId="42805E2B">
          <v:shape id="_x0000_i1039" type="#_x0000_t75" style="width:38.7pt;height:31.25pt" o:ole="">
            <v:imagedata r:id="rId35" o:title=""/>
          </v:shape>
          <o:OLEObject Type="Embed" ProgID="Equation.DSMT4" ShapeID="_x0000_i1039" DrawAspect="Content" ObjectID="_1504601766" r:id="rId36"/>
        </w:object>
      </w:r>
      <w:r>
        <w:t xml:space="preserve"> = 0.356</w:t>
      </w:r>
      <w:r w:rsidR="00B44628">
        <w:t> </w:t>
      </w:r>
      <w:proofErr w:type="spellStart"/>
      <w:r>
        <w:t>mol</w:t>
      </w:r>
      <w:proofErr w:type="spellEnd"/>
      <w:r w:rsidR="00B44628">
        <w:t> </w:t>
      </w:r>
      <w:r>
        <w:t>L</w:t>
      </w:r>
      <w:r w:rsidRPr="002A7BDE">
        <w:rPr>
          <w:rStyle w:val="i-listsuperscript"/>
        </w:rPr>
        <w:t>–1</w:t>
      </w:r>
    </w:p>
    <w:p w14:paraId="5C6C6B71" w14:textId="04D76751" w:rsidR="004C1C1E" w:rsidRDefault="004C1C1E" w:rsidP="004C1C1E">
      <w:pPr>
        <w:pStyle w:val="i-numberedlist2indentfo"/>
      </w:pPr>
      <w:proofErr w:type="gramStart"/>
      <w:r>
        <w:t>pOH</w:t>
      </w:r>
      <w:proofErr w:type="gramEnd"/>
      <w:r>
        <w:t xml:space="preserve"> = –log 0.356</w:t>
      </w:r>
    </w:p>
    <w:p w14:paraId="4662AC9C" w14:textId="5B3AD958" w:rsidR="004C1C1E" w:rsidRDefault="004C1C1E" w:rsidP="004C1C1E">
      <w:pPr>
        <w:pStyle w:val="i-numberedlist2indentfo"/>
      </w:pPr>
      <w:proofErr w:type="gramStart"/>
      <w:r>
        <w:t>pH</w:t>
      </w:r>
      <w:proofErr w:type="gramEnd"/>
      <w:r>
        <w:t xml:space="preserve"> = 14 – 0.45</w:t>
      </w:r>
    </w:p>
    <w:p w14:paraId="5284BF5A" w14:textId="77A3AD33" w:rsidR="004C1C1E" w:rsidRDefault="004C1C1E" w:rsidP="004C1C1E">
      <w:pPr>
        <w:pStyle w:val="i-numberedlist2indentfo"/>
      </w:pPr>
      <w:proofErr w:type="gramStart"/>
      <w:r>
        <w:t>pH</w:t>
      </w:r>
      <w:proofErr w:type="gramEnd"/>
      <w:r>
        <w:t xml:space="preserve"> = 13.55</w:t>
      </w:r>
      <w:r w:rsidR="00E30AE1">
        <w:t xml:space="preserve"> </w:t>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3903E8">
        <w:rPr>
          <w:rStyle w:val="i-notetoDTOchar"/>
        </w:rPr>
        <w:tab/>
      </w:r>
      <w:r w:rsidR="00E30AE1">
        <w:t>(1 mark)</w:t>
      </w:r>
    </w:p>
    <w:p w14:paraId="493B17A9" w14:textId="354CC111" w:rsidR="00A6236E" w:rsidRPr="004A7267" w:rsidRDefault="00A6236E" w:rsidP="004A7267">
      <w:pPr>
        <w:pStyle w:val="i-numberedlist2"/>
      </w:pPr>
      <w:proofErr w:type="gramStart"/>
      <w:r w:rsidRPr="004A7267">
        <w:rPr>
          <w:rStyle w:val="i-listnumber"/>
        </w:rPr>
        <w:t>e</w:t>
      </w:r>
      <w:proofErr w:type="gramEnd"/>
      <w:r w:rsidRPr="00A6236E">
        <w:tab/>
        <w:t>H</w:t>
      </w:r>
      <w:r w:rsidRPr="00C44935">
        <w:rPr>
          <w:rStyle w:val="i-listsubscript"/>
        </w:rPr>
        <w:t>2</w:t>
      </w:r>
      <w:r w:rsidR="004A7267">
        <w:t>O at 373K given that at 373</w:t>
      </w:r>
      <w:r w:rsidRPr="00A6236E">
        <w:t>K, K</w:t>
      </w:r>
      <w:r w:rsidRPr="00C44935">
        <w:rPr>
          <w:rStyle w:val="i-listsubscript"/>
        </w:rPr>
        <w:t>w</w:t>
      </w:r>
      <w:r w:rsidRPr="00A6236E">
        <w:t xml:space="preserve"> = 5.13 x 10</w:t>
      </w:r>
      <w:r w:rsidR="004A7267" w:rsidRPr="00C44935">
        <w:rPr>
          <w:rStyle w:val="i-listsuperscript"/>
        </w:rPr>
        <w:t>–</w:t>
      </w:r>
      <w:r w:rsidRPr="00C44935">
        <w:rPr>
          <w:rStyle w:val="i-listsuperscript"/>
        </w:rPr>
        <w:t>13</w:t>
      </w:r>
      <w:r w:rsidR="004A7267">
        <w:t>.</w:t>
      </w:r>
    </w:p>
    <w:p w14:paraId="5B5A4B00" w14:textId="77777777" w:rsidR="00E30AE1" w:rsidRPr="002F489E" w:rsidRDefault="00E30AE1" w:rsidP="00E30AE1">
      <w:pPr>
        <w:pStyle w:val="i-numberedlist2indentfo"/>
      </w:pPr>
      <w:r w:rsidRPr="001B7104">
        <w:rPr>
          <w:rStyle w:val="i-numberedlist1italic"/>
          <w:rFonts w:eastAsia="Calibri"/>
        </w:rPr>
        <w:t>Answer</w:t>
      </w:r>
      <w:r>
        <w:rPr>
          <w:rFonts w:eastAsia="Calibri"/>
          <w:lang w:val="en-US"/>
        </w:rPr>
        <w:t xml:space="preserve">: </w:t>
      </w:r>
      <w:r>
        <w:t>K</w:t>
      </w:r>
      <w:r w:rsidRPr="00D54125">
        <w:rPr>
          <w:rStyle w:val="i-listsubscript"/>
        </w:rPr>
        <w:t>w</w:t>
      </w:r>
      <w:r>
        <w:t xml:space="preserve"> = [H</w:t>
      </w:r>
      <w:r w:rsidRPr="002A7BDE">
        <w:rPr>
          <w:rStyle w:val="i-listsubscript"/>
        </w:rPr>
        <w:t>3</w:t>
      </w:r>
      <w:r>
        <w:t>O</w:t>
      </w:r>
      <w:r w:rsidRPr="002A7BDE">
        <w:rPr>
          <w:rStyle w:val="i-listsuperscript"/>
        </w:rPr>
        <w:t>+</w:t>
      </w:r>
      <w:proofErr w:type="gramStart"/>
      <w:r>
        <w:t>]</w:t>
      </w:r>
      <w:r w:rsidRPr="002A7BDE">
        <w:rPr>
          <w:rStyle w:val="i-listsuperscript"/>
        </w:rPr>
        <w:t>2</w:t>
      </w:r>
      <w:proofErr w:type="gramEnd"/>
    </w:p>
    <w:p w14:paraId="341D2A8E" w14:textId="1B0A5A91" w:rsidR="00E30AE1" w:rsidRDefault="00E30AE1" w:rsidP="00E30AE1">
      <w:pPr>
        <w:pStyle w:val="i-numberedlist2indentfo"/>
      </w:pPr>
      <w:r>
        <w:t>[H</w:t>
      </w:r>
      <w:r w:rsidRPr="002A7BDE">
        <w:rPr>
          <w:rStyle w:val="i-listsuperscript"/>
        </w:rPr>
        <w:t>+</w:t>
      </w:r>
      <w:r>
        <w:t xml:space="preserve">]= </w:t>
      </w:r>
      <w:r w:rsidRPr="00E30AE1">
        <w:rPr>
          <w:position w:val="-8"/>
        </w:rPr>
        <w:object w:dxaOrig="1460" w:dyaOrig="400" w14:anchorId="22EB33D0">
          <v:shape id="_x0000_i1040" type="#_x0000_t75" style="width:72.7pt;height:20.4pt" o:ole="">
            <v:imagedata r:id="rId37" o:title=""/>
          </v:shape>
          <o:OLEObject Type="Embed" ProgID="Equation.DSMT4" ShapeID="_x0000_i1040" DrawAspect="Content" ObjectID="_1504601767" r:id="rId38"/>
        </w:object>
      </w:r>
      <w:r>
        <w:t xml:space="preserve"> = 7.16 x 10</w:t>
      </w:r>
      <w:r w:rsidRPr="002A7BDE">
        <w:rPr>
          <w:rStyle w:val="i-listsuperscript"/>
        </w:rPr>
        <w:t>–7</w:t>
      </w:r>
    </w:p>
    <w:p w14:paraId="5DF667FE" w14:textId="7BD124E9" w:rsidR="00E30AE1" w:rsidRDefault="00E30AE1" w:rsidP="00E30AE1">
      <w:pPr>
        <w:pStyle w:val="i-numberedlist2indentfo"/>
      </w:pPr>
      <w:proofErr w:type="gramStart"/>
      <w:r>
        <w:t>pH</w:t>
      </w:r>
      <w:proofErr w:type="gramEnd"/>
      <w:r>
        <w:t xml:space="preserve"> = –log(7.16 x 10</w:t>
      </w:r>
      <w:r w:rsidRPr="002A7BDE">
        <w:rPr>
          <w:rStyle w:val="i-listsuperscript"/>
        </w:rPr>
        <w:t>–7</w:t>
      </w:r>
      <w:r>
        <w:t>)</w:t>
      </w:r>
    </w:p>
    <w:p w14:paraId="51007661" w14:textId="733BAC04" w:rsidR="00E30AE1" w:rsidRDefault="00E30AE1" w:rsidP="00E30AE1">
      <w:pPr>
        <w:pStyle w:val="i-numberedlist2indentfo"/>
      </w:pPr>
      <w:r>
        <w:t xml:space="preserve">= 6.14 </w:t>
      </w:r>
      <w:r w:rsidR="003903E8">
        <w:tab/>
      </w:r>
      <w:r w:rsidR="003903E8">
        <w:tab/>
      </w:r>
      <w:r w:rsidR="003903E8">
        <w:tab/>
      </w:r>
      <w:r w:rsidR="003903E8">
        <w:tab/>
      </w:r>
      <w:r w:rsidR="003903E8">
        <w:tab/>
      </w:r>
      <w:r w:rsidR="003903E8">
        <w:tab/>
      </w:r>
      <w:r w:rsidR="003903E8">
        <w:tab/>
      </w:r>
      <w:r w:rsidR="003903E8">
        <w:tab/>
      </w:r>
      <w:r w:rsidR="003903E8">
        <w:tab/>
      </w:r>
      <w:r>
        <w:t>(1 mark)</w:t>
      </w:r>
    </w:p>
    <w:p w14:paraId="75D9980D" w14:textId="3BFFEB05" w:rsidR="00A6236E" w:rsidRPr="00A6236E" w:rsidRDefault="004A7267" w:rsidP="004A7267">
      <w:pPr>
        <w:pStyle w:val="i-numberedlist2"/>
      </w:pPr>
      <w:proofErr w:type="gramStart"/>
      <w:r w:rsidRPr="004A7267">
        <w:rPr>
          <w:rStyle w:val="i-listnumber"/>
        </w:rPr>
        <w:t>f</w:t>
      </w:r>
      <w:proofErr w:type="gramEnd"/>
      <w:r>
        <w:tab/>
      </w:r>
      <w:r w:rsidR="00A6236E">
        <w:t>Explain why the water is still considered neutral at the pH in the last question</w:t>
      </w:r>
      <w:r w:rsidR="00387A79">
        <w:t xml:space="preserve"> (part </w:t>
      </w:r>
      <w:r w:rsidR="00387A79" w:rsidRPr="00387A79">
        <w:rPr>
          <w:rStyle w:val="i-listnumber"/>
        </w:rPr>
        <w:t>e</w:t>
      </w:r>
      <w:r w:rsidR="00387A79">
        <w:t>).</w:t>
      </w:r>
    </w:p>
    <w:p w14:paraId="1EFD478C" w14:textId="77777777" w:rsidR="00387A79" w:rsidRDefault="00E30AE1" w:rsidP="00E30AE1">
      <w:pPr>
        <w:pStyle w:val="i-numberedlist2indentfo"/>
      </w:pPr>
      <w:r w:rsidRPr="001B7104">
        <w:rPr>
          <w:rStyle w:val="i-numberedlist1italic"/>
          <w:rFonts w:eastAsia="Calibri"/>
        </w:rPr>
        <w:lastRenderedPageBreak/>
        <w:t>Answer</w:t>
      </w:r>
      <w:r>
        <w:rPr>
          <w:rFonts w:eastAsia="Calibri"/>
          <w:lang w:val="en-US"/>
        </w:rPr>
        <w:t xml:space="preserve">: </w:t>
      </w:r>
      <w:r w:rsidRPr="00591CAA">
        <w:t xml:space="preserve">Water is still considered neutral </w:t>
      </w:r>
      <w:r w:rsidR="00387A79">
        <w:t>because</w:t>
      </w:r>
      <w:r w:rsidRPr="00591CAA">
        <w:t xml:space="preserve"> the concentration of hydrogen ions and hydroxide ions </w:t>
      </w:r>
      <w:r w:rsidR="00387A79">
        <w:t>are</w:t>
      </w:r>
      <w:r w:rsidRPr="00591CAA">
        <w:t xml:space="preserve"> the same as each other</w:t>
      </w:r>
      <w:r w:rsidR="00387A79">
        <w:t>.</w:t>
      </w:r>
    </w:p>
    <w:p w14:paraId="1E487C67" w14:textId="3B423DE0" w:rsidR="004A7267" w:rsidRPr="002005EC" w:rsidRDefault="00E30AE1" w:rsidP="00E30AE1">
      <w:pPr>
        <w:pStyle w:val="i-numberedlist2indentfo"/>
        <w:rPr>
          <w:rFonts w:eastAsia="Calibri"/>
        </w:rPr>
      </w:pPr>
      <w:r w:rsidRPr="00591CAA">
        <w:t>[H</w:t>
      </w:r>
      <w:r w:rsidRPr="002A7BDE">
        <w:rPr>
          <w:rStyle w:val="i-listsubscript"/>
        </w:rPr>
        <w:t>3</w:t>
      </w:r>
      <w:r w:rsidRPr="00591CAA">
        <w:t>O</w:t>
      </w:r>
      <w:r w:rsidRPr="002A7BDE">
        <w:rPr>
          <w:rStyle w:val="i-listsuperscript"/>
        </w:rPr>
        <w:t>+</w:t>
      </w:r>
      <w:r w:rsidRPr="00591CAA">
        <w:t>] = [OH</w:t>
      </w:r>
      <w:r w:rsidRPr="002A7BDE">
        <w:rPr>
          <w:rStyle w:val="i-listsuperscript"/>
        </w:rPr>
        <w:t>–</w:t>
      </w:r>
      <w:r w:rsidRPr="00591CAA">
        <w:t>], which means overall it is neutral.</w:t>
      </w:r>
      <w:r>
        <w:t xml:space="preserve"> </w:t>
      </w:r>
      <w:r w:rsidR="003903E8">
        <w:rPr>
          <w:rStyle w:val="i-notetoDTOchar"/>
        </w:rPr>
        <w:tab/>
      </w:r>
      <w:r w:rsidR="003903E8">
        <w:rPr>
          <w:rStyle w:val="i-notetoDTOchar"/>
        </w:rPr>
        <w:tab/>
      </w:r>
      <w:r w:rsidR="003903E8">
        <w:rPr>
          <w:rStyle w:val="i-notetoDTOchar"/>
        </w:rPr>
        <w:tab/>
      </w:r>
      <w:r>
        <w:t>(1 mark)</w:t>
      </w:r>
    </w:p>
    <w:p w14:paraId="00827E5F" w14:textId="112D9101" w:rsidR="004A16DA" w:rsidRDefault="004A16DA" w:rsidP="004A7267">
      <w:pPr>
        <w:pStyle w:val="i-bodytextright"/>
      </w:pPr>
      <w:r>
        <w:rPr>
          <w:rFonts w:eastAsia="Calibri"/>
        </w:rPr>
        <w:t>(</w:t>
      </w:r>
      <w:r w:rsidR="004A7267">
        <w:rPr>
          <w:rFonts w:eastAsia="Calibri"/>
        </w:rPr>
        <w:t xml:space="preserve">= </w:t>
      </w:r>
      <w:r w:rsidR="00E30AE1">
        <w:rPr>
          <w:rFonts w:eastAsia="Calibri"/>
        </w:rPr>
        <w:t>6</w:t>
      </w:r>
      <w:r>
        <w:rPr>
          <w:rFonts w:eastAsia="Calibri"/>
        </w:rPr>
        <w:t xml:space="preserve"> marks</w:t>
      </w:r>
      <w:r w:rsidR="00E30AE1">
        <w:rPr>
          <w:rFonts w:eastAsia="Calibri"/>
        </w:rPr>
        <w:t xml:space="preserve"> total</w:t>
      </w:r>
      <w:r>
        <w:rPr>
          <w:rFonts w:eastAsia="Calibri"/>
        </w:rPr>
        <w:t>)</w:t>
      </w:r>
    </w:p>
    <w:p w14:paraId="32DF3D5C" w14:textId="6D2898B0" w:rsidR="00DA372C" w:rsidRPr="00C44935" w:rsidRDefault="003A1883" w:rsidP="00585D46">
      <w:pPr>
        <w:pStyle w:val="i-numberedlist1"/>
      </w:pPr>
      <w:r w:rsidRPr="00DC3FFB">
        <w:rPr>
          <w:rStyle w:val="i-listnumber"/>
        </w:rPr>
        <w:t>9</w:t>
      </w:r>
      <w:r w:rsidR="00D17A25">
        <w:tab/>
      </w:r>
      <w:r w:rsidR="001533CF">
        <w:t xml:space="preserve">Potassium </w:t>
      </w:r>
      <w:r w:rsidR="00387A79">
        <w:t>d</w:t>
      </w:r>
      <w:r w:rsidR="00DA372C" w:rsidRPr="00DA372C">
        <w:t>ichromate (</w:t>
      </w:r>
      <w:r w:rsidR="001533CF">
        <w:t>K</w:t>
      </w:r>
      <w:r w:rsidR="001533CF" w:rsidRPr="00C44935">
        <w:rPr>
          <w:rStyle w:val="i-listsubscript"/>
        </w:rPr>
        <w:t>2</w:t>
      </w:r>
      <w:r w:rsidR="00DA372C" w:rsidRPr="00DA372C">
        <w:t>Cr</w:t>
      </w:r>
      <w:r w:rsidR="00DA372C" w:rsidRPr="00C44935">
        <w:rPr>
          <w:rStyle w:val="i-listsubscript"/>
        </w:rPr>
        <w:t>2</w:t>
      </w:r>
      <w:r w:rsidR="00DA372C" w:rsidRPr="00DA372C">
        <w:t>O</w:t>
      </w:r>
      <w:r w:rsidR="00DA372C" w:rsidRPr="00C44935">
        <w:rPr>
          <w:rStyle w:val="i-listsubscript"/>
        </w:rPr>
        <w:t>7</w:t>
      </w:r>
      <w:r w:rsidR="00DA372C" w:rsidRPr="00C44935">
        <w:rPr>
          <w:rStyle w:val="i-listsuperscript"/>
        </w:rPr>
        <w:t>2-</w:t>
      </w:r>
      <w:r w:rsidR="00DA372C" w:rsidRPr="00DA372C">
        <w:t xml:space="preserve">) </w:t>
      </w:r>
      <w:r w:rsidR="001533CF">
        <w:t>is</w:t>
      </w:r>
      <w:r w:rsidR="00DA372C" w:rsidRPr="00DA372C">
        <w:t xml:space="preserve"> used to analyse hydrogen peroxide solutions.</w:t>
      </w:r>
    </w:p>
    <w:p w14:paraId="2BE2CC7A" w14:textId="77777777" w:rsidR="00DA372C" w:rsidRPr="00DA372C" w:rsidRDefault="00DA372C" w:rsidP="00585D46">
      <w:pPr>
        <w:pStyle w:val="i-numberedlist1indentfo"/>
      </w:pPr>
      <w:r w:rsidRPr="00DA372C">
        <w:t xml:space="preserve">Use half-equations to construct the redox equation for the reaction that occurs when potassium dichromate solution is added to a solution containing hydrogen peroxide </w:t>
      </w:r>
      <w:r w:rsidR="001533CF">
        <w:t>in acid.</w:t>
      </w:r>
    </w:p>
    <w:p w14:paraId="297951FB" w14:textId="30858498" w:rsidR="00DA372C" w:rsidRDefault="009A26D1" w:rsidP="009A26D1">
      <w:pPr>
        <w:pStyle w:val="i-numberedlist1indentfo"/>
      </w:pPr>
      <w:r w:rsidRPr="001B7104">
        <w:rPr>
          <w:rStyle w:val="i-numberedlist1italic"/>
        </w:rPr>
        <w:t>Answer</w:t>
      </w:r>
      <w:r>
        <w:t>:</w:t>
      </w:r>
    </w:p>
    <w:p w14:paraId="64C8394E" w14:textId="3C26AD24" w:rsidR="009A26D1" w:rsidRPr="00691F99" w:rsidRDefault="009A26D1" w:rsidP="009A26D1">
      <w:pPr>
        <w:pStyle w:val="i-equationtext"/>
      </w:pPr>
      <w:r w:rsidRPr="00691F99">
        <w:t>Cr</w:t>
      </w:r>
      <w:r w:rsidRPr="00087323">
        <w:rPr>
          <w:rStyle w:val="i-listsubscript"/>
        </w:rPr>
        <w:t>2</w:t>
      </w:r>
      <w:r w:rsidRPr="00691F99">
        <w:t>O</w:t>
      </w:r>
      <w:r w:rsidRPr="00087323">
        <w:rPr>
          <w:rStyle w:val="i-listsubscript"/>
        </w:rPr>
        <w:t>7</w:t>
      </w:r>
      <w:r w:rsidRPr="00087323">
        <w:rPr>
          <w:rStyle w:val="i-listsuperscript"/>
        </w:rPr>
        <w:t>2–</w:t>
      </w:r>
      <w:r w:rsidRPr="009A26D1">
        <w:t xml:space="preserve"> </w:t>
      </w:r>
      <w:r w:rsidRPr="00691F99">
        <w:t>+ 14H</w:t>
      </w:r>
      <w:r w:rsidRPr="00087323">
        <w:rPr>
          <w:rStyle w:val="i-listsuperscript"/>
        </w:rPr>
        <w:t>+</w:t>
      </w:r>
      <w:r w:rsidRPr="00087323">
        <w:t xml:space="preserve"> </w:t>
      </w:r>
      <w:r w:rsidRPr="00691F99">
        <w:t>+ 6e</w:t>
      </w:r>
      <w:r w:rsidRPr="00087323">
        <w:rPr>
          <w:rStyle w:val="i-listsuperscript"/>
        </w:rPr>
        <w:t>–</w:t>
      </w:r>
      <w:r w:rsidRPr="00691F99">
        <w:sym w:font="Wingdings 3" w:char="F022"/>
      </w:r>
      <w:r w:rsidRPr="00691F99">
        <w:t>2Cr</w:t>
      </w:r>
      <w:r w:rsidRPr="00087323">
        <w:rPr>
          <w:rStyle w:val="i-listsuperscript"/>
        </w:rPr>
        <w:t>3+</w:t>
      </w:r>
      <w:r w:rsidRPr="00691F99">
        <w:t xml:space="preserve"> + 7H</w:t>
      </w:r>
      <w:r w:rsidRPr="00087323">
        <w:rPr>
          <w:rStyle w:val="i-listsubscript"/>
        </w:rPr>
        <w:t>2</w:t>
      </w:r>
      <w:r>
        <w:t>O</w:t>
      </w:r>
    </w:p>
    <w:p w14:paraId="704B53C7" w14:textId="4549BE6E" w:rsidR="009A26D1" w:rsidRPr="00691F99" w:rsidRDefault="009A26D1" w:rsidP="009A26D1">
      <w:pPr>
        <w:pStyle w:val="i-equationtext"/>
      </w:pPr>
      <w:r w:rsidRPr="00691F99">
        <w:t>H</w:t>
      </w:r>
      <w:r w:rsidRPr="00087323">
        <w:rPr>
          <w:rStyle w:val="i-listsubscript"/>
        </w:rPr>
        <w:t>2</w:t>
      </w:r>
      <w:r w:rsidRPr="00691F99">
        <w:t>O</w:t>
      </w:r>
      <w:r w:rsidRPr="00087323">
        <w:rPr>
          <w:rStyle w:val="i-listsubscript"/>
        </w:rPr>
        <w:t>2</w:t>
      </w:r>
      <w:r>
        <w:t xml:space="preserve"> </w:t>
      </w:r>
      <w:r w:rsidRPr="00691F99">
        <w:sym w:font="Wingdings 3" w:char="F022"/>
      </w:r>
      <w:r w:rsidRPr="00691F99">
        <w:t xml:space="preserve"> O</w:t>
      </w:r>
      <w:r w:rsidRPr="00087323">
        <w:rPr>
          <w:rStyle w:val="i-listsubscript"/>
        </w:rPr>
        <w:t>2</w:t>
      </w:r>
      <w:r w:rsidRPr="00691F99">
        <w:t xml:space="preserve"> + 2H</w:t>
      </w:r>
      <w:r w:rsidRPr="00087323">
        <w:rPr>
          <w:rStyle w:val="i-listsuperscript"/>
        </w:rPr>
        <w:t>+</w:t>
      </w:r>
      <w:r w:rsidRPr="00691F99">
        <w:t xml:space="preserve"> + 2e</w:t>
      </w:r>
      <w:r w:rsidRPr="00087323">
        <w:rPr>
          <w:rStyle w:val="i-listsuperscript"/>
        </w:rPr>
        <w:t>–</w:t>
      </w:r>
    </w:p>
    <w:p w14:paraId="14D9EF75" w14:textId="4D3F5299" w:rsidR="009A26D1" w:rsidRPr="00087323" w:rsidRDefault="009A26D1" w:rsidP="009A26D1">
      <w:pPr>
        <w:pStyle w:val="i-equationtext"/>
      </w:pPr>
      <w:r w:rsidRPr="009A26D1">
        <w:t>Cr</w:t>
      </w:r>
      <w:r w:rsidRPr="00087323">
        <w:rPr>
          <w:rStyle w:val="i-listsubscript"/>
        </w:rPr>
        <w:t>2</w:t>
      </w:r>
      <w:r w:rsidRPr="009A26D1">
        <w:t>O</w:t>
      </w:r>
      <w:r w:rsidRPr="00087323">
        <w:rPr>
          <w:rStyle w:val="i-listsubscript"/>
        </w:rPr>
        <w:t>7</w:t>
      </w:r>
      <w:r w:rsidRPr="00087323">
        <w:rPr>
          <w:rStyle w:val="i-listsuperscript"/>
        </w:rPr>
        <w:t>2–</w:t>
      </w:r>
      <w:r w:rsidRPr="009A26D1">
        <w:t xml:space="preserve"> + 8H</w:t>
      </w:r>
      <w:r w:rsidRPr="00087323">
        <w:rPr>
          <w:rStyle w:val="i-listsuperscript"/>
        </w:rPr>
        <w:t>+</w:t>
      </w:r>
      <w:r w:rsidRPr="009A26D1">
        <w:t xml:space="preserve"> + 3H</w:t>
      </w:r>
      <w:r w:rsidRPr="00087323">
        <w:rPr>
          <w:rStyle w:val="i-listsubscript"/>
        </w:rPr>
        <w:t>2</w:t>
      </w:r>
      <w:r w:rsidRPr="009A26D1">
        <w:t>O</w:t>
      </w:r>
      <w:r w:rsidRPr="00087323">
        <w:rPr>
          <w:rStyle w:val="i-listsubscript"/>
        </w:rPr>
        <w:t>2</w:t>
      </w:r>
      <w:r w:rsidRPr="009A26D1">
        <w:t xml:space="preserve"> </w:t>
      </w:r>
      <w:r w:rsidRPr="009A26D1">
        <w:sym w:font="Wingdings 3" w:char="F022"/>
      </w:r>
      <w:r w:rsidRPr="009A26D1">
        <w:t xml:space="preserve"> 2Cr</w:t>
      </w:r>
      <w:r w:rsidRPr="00087323">
        <w:rPr>
          <w:rStyle w:val="i-listsuperscript"/>
        </w:rPr>
        <w:t>3+</w:t>
      </w:r>
      <w:r w:rsidRPr="009A26D1">
        <w:t xml:space="preserve"> + 7H</w:t>
      </w:r>
      <w:r w:rsidRPr="00087323">
        <w:rPr>
          <w:rStyle w:val="i-listsubscript"/>
        </w:rPr>
        <w:t>2</w:t>
      </w:r>
      <w:r w:rsidRPr="009A26D1">
        <w:t>O + 3O</w:t>
      </w:r>
      <w:r w:rsidRPr="00087323">
        <w:rPr>
          <w:rStyle w:val="i-listsubscript"/>
        </w:rPr>
        <w:t>2</w:t>
      </w:r>
    </w:p>
    <w:p w14:paraId="0F006A76" w14:textId="7DF62BFB" w:rsidR="003A1883" w:rsidRPr="007E7593" w:rsidRDefault="003A1883" w:rsidP="00DC3FFB">
      <w:pPr>
        <w:pStyle w:val="i-bodytextright"/>
      </w:pPr>
      <w:r w:rsidRPr="007E7593">
        <w:t>(</w:t>
      </w:r>
      <w:r w:rsidR="00DC3FFB">
        <w:t xml:space="preserve">= </w:t>
      </w:r>
      <w:r w:rsidR="00E30AE1">
        <w:t>2</w:t>
      </w:r>
      <w:r w:rsidRPr="007E7593">
        <w:t xml:space="preserve"> marks</w:t>
      </w:r>
      <w:r w:rsidR="009A26D1">
        <w:t xml:space="preserve"> total</w:t>
      </w:r>
      <w:r w:rsidRPr="007E7593">
        <w:t>)</w:t>
      </w:r>
    </w:p>
    <w:p w14:paraId="1E00F488" w14:textId="2A2FD271" w:rsidR="0019067B" w:rsidRDefault="003A1883" w:rsidP="00DC3FFB">
      <w:pPr>
        <w:pStyle w:val="i-numberedlist1"/>
      </w:pPr>
      <w:r w:rsidRPr="00DC3FFB">
        <w:rPr>
          <w:rStyle w:val="i-listnumber"/>
        </w:rPr>
        <w:t>10</w:t>
      </w:r>
      <w:r w:rsidR="00D17A25">
        <w:tab/>
      </w:r>
      <w:r w:rsidR="0019067B">
        <w:t>List the following 0.1</w:t>
      </w:r>
      <w:r w:rsidR="00B44628">
        <w:t> </w:t>
      </w:r>
      <w:r w:rsidR="0019067B">
        <w:t>M solutions in order of increasing pH.</w:t>
      </w:r>
    </w:p>
    <w:p w14:paraId="25B1B9B5" w14:textId="200AD2BC" w:rsidR="0019067B" w:rsidRDefault="0019067B" w:rsidP="00DC3FFB">
      <w:pPr>
        <w:pStyle w:val="i-numberedlist1indentfo"/>
      </w:pPr>
      <w:r>
        <w:t>CH</w:t>
      </w:r>
      <w:r w:rsidRPr="00C44935">
        <w:rPr>
          <w:rStyle w:val="i-listsubscript"/>
        </w:rPr>
        <w:t>3</w:t>
      </w:r>
      <w:r>
        <w:t xml:space="preserve">COOH, </w:t>
      </w:r>
      <w:proofErr w:type="spellStart"/>
      <w:r>
        <w:t>NaOH</w:t>
      </w:r>
      <w:proofErr w:type="spellEnd"/>
      <w:r>
        <w:t xml:space="preserve">, </w:t>
      </w:r>
      <w:proofErr w:type="spellStart"/>
      <w:r>
        <w:t>HCl</w:t>
      </w:r>
      <w:proofErr w:type="spellEnd"/>
      <w:r>
        <w:t>, CH</w:t>
      </w:r>
      <w:r w:rsidRPr="00C44935">
        <w:rPr>
          <w:rStyle w:val="i-listsubscript"/>
        </w:rPr>
        <w:t>3</w:t>
      </w:r>
      <w:r>
        <w:t>COONa, H</w:t>
      </w:r>
      <w:r w:rsidRPr="00C44935">
        <w:rPr>
          <w:rStyle w:val="i-listsubscript"/>
        </w:rPr>
        <w:t>2</w:t>
      </w:r>
      <w:r>
        <w:t>SO</w:t>
      </w:r>
      <w:r w:rsidRPr="00C44935">
        <w:rPr>
          <w:rStyle w:val="i-listsubscript"/>
        </w:rPr>
        <w:t>4</w:t>
      </w:r>
      <w:r>
        <w:t>, CH</w:t>
      </w:r>
      <w:r w:rsidRPr="00C44935">
        <w:rPr>
          <w:rStyle w:val="i-listsubscript"/>
        </w:rPr>
        <w:t>3</w:t>
      </w:r>
      <w:r>
        <w:t>CH</w:t>
      </w:r>
      <w:r w:rsidRPr="00C44935">
        <w:rPr>
          <w:rStyle w:val="i-listsubscript"/>
        </w:rPr>
        <w:t>2</w:t>
      </w:r>
      <w:r>
        <w:t>OH</w:t>
      </w:r>
    </w:p>
    <w:p w14:paraId="2E2E265A" w14:textId="497685C8" w:rsidR="0019067B" w:rsidRDefault="0019067B" w:rsidP="00DC3FFB">
      <w:pPr>
        <w:pStyle w:val="i-numberedlist1indentfo"/>
      </w:pPr>
      <w:r>
        <w:t>Explain your answers and give equations for each solution as it dissolves in water</w:t>
      </w:r>
      <w:r w:rsidR="00387A79">
        <w:t>.</w:t>
      </w:r>
    </w:p>
    <w:p w14:paraId="14AB3988" w14:textId="7D41E24B" w:rsidR="009A26D1" w:rsidRPr="00A87FF1" w:rsidRDefault="009A26D1" w:rsidP="009A26D1">
      <w:pPr>
        <w:pStyle w:val="i-numberedlist1indentfo"/>
      </w:pPr>
      <w:r w:rsidRPr="001B7104">
        <w:rPr>
          <w:rStyle w:val="i-numberedlist1italic"/>
        </w:rPr>
        <w:t>Answer</w:t>
      </w:r>
      <w:r>
        <w:t xml:space="preserve">: </w:t>
      </w:r>
      <w:r w:rsidRPr="00A87FF1">
        <w:t>In order from low</w:t>
      </w:r>
      <w:r w:rsidR="00975216">
        <w:t>est</w:t>
      </w:r>
      <w:r w:rsidRPr="00A87FF1">
        <w:t xml:space="preserve"> to high</w:t>
      </w:r>
      <w:r w:rsidR="00975216">
        <w:t>est</w:t>
      </w:r>
      <w:r w:rsidRPr="00A87FF1">
        <w:t xml:space="preserve"> pH</w:t>
      </w:r>
      <w:r w:rsidR="00975216">
        <w:t>:</w:t>
      </w:r>
    </w:p>
    <w:p w14:paraId="07CAC3AB" w14:textId="77777777" w:rsidR="009A26D1" w:rsidRDefault="009A26D1" w:rsidP="009A26D1">
      <w:pPr>
        <w:pStyle w:val="i-numberedlist1indentfo"/>
      </w:pPr>
      <w:r w:rsidRPr="00A87FF1">
        <w:t>H</w:t>
      </w:r>
      <w:r w:rsidRPr="00C44935">
        <w:rPr>
          <w:rStyle w:val="i-listsubscript"/>
        </w:rPr>
        <w:t>2</w:t>
      </w:r>
      <w:r w:rsidRPr="00A87FF1">
        <w:t>SO</w:t>
      </w:r>
      <w:r w:rsidRPr="00C44935">
        <w:rPr>
          <w:rStyle w:val="i-listsubscript"/>
        </w:rPr>
        <w:t>4</w:t>
      </w:r>
      <w:r w:rsidRPr="00A87FF1">
        <w:t xml:space="preserve">, </w:t>
      </w:r>
      <w:proofErr w:type="spellStart"/>
      <w:r w:rsidRPr="00A87FF1">
        <w:t>HCl</w:t>
      </w:r>
      <w:proofErr w:type="spellEnd"/>
      <w:r w:rsidRPr="00A87FF1">
        <w:t>, CH</w:t>
      </w:r>
      <w:r w:rsidRPr="00C44935">
        <w:rPr>
          <w:rStyle w:val="i-listsubscript"/>
        </w:rPr>
        <w:t>3</w:t>
      </w:r>
      <w:r w:rsidRPr="00A87FF1">
        <w:t>COOH, CH</w:t>
      </w:r>
      <w:r w:rsidRPr="00C44935">
        <w:rPr>
          <w:rStyle w:val="i-listsubscript"/>
        </w:rPr>
        <w:t>3</w:t>
      </w:r>
      <w:r w:rsidRPr="00A87FF1">
        <w:t>CH</w:t>
      </w:r>
      <w:r w:rsidRPr="00C44935">
        <w:rPr>
          <w:rStyle w:val="i-listsubscript"/>
        </w:rPr>
        <w:t>2</w:t>
      </w:r>
      <w:r w:rsidRPr="00A87FF1">
        <w:t xml:space="preserve">OH, CH3COONa, </w:t>
      </w:r>
      <w:proofErr w:type="spellStart"/>
      <w:r w:rsidRPr="00A87FF1">
        <w:t>NaOH</w:t>
      </w:r>
      <w:proofErr w:type="spellEnd"/>
    </w:p>
    <w:p w14:paraId="08C11F83" w14:textId="77777777" w:rsidR="009A26D1" w:rsidRPr="00A87FF1" w:rsidRDefault="009A26D1" w:rsidP="009A26D1">
      <w:pPr>
        <w:pStyle w:val="i-numberedlist1indentfo"/>
      </w:pPr>
      <w:r w:rsidRPr="00A87FF1">
        <w:t>H</w:t>
      </w:r>
      <w:r w:rsidRPr="00C44935">
        <w:rPr>
          <w:rStyle w:val="i-listsubscript"/>
        </w:rPr>
        <w:t>2</w:t>
      </w:r>
      <w:r w:rsidRPr="00A87FF1">
        <w:t>SO</w:t>
      </w:r>
      <w:r w:rsidRPr="00C44935">
        <w:rPr>
          <w:rStyle w:val="i-listsubscript"/>
        </w:rPr>
        <w:t>4</w:t>
      </w:r>
      <w:r w:rsidRPr="00C44935">
        <w:t xml:space="preserve"> </w:t>
      </w:r>
      <w:r w:rsidRPr="00A87FF1">
        <w:t xml:space="preserve">is diprotic and releases more hydrogen ions than </w:t>
      </w:r>
      <w:proofErr w:type="spellStart"/>
      <w:r w:rsidRPr="00A87FF1">
        <w:t>HCl</w:t>
      </w:r>
      <w:proofErr w:type="spellEnd"/>
    </w:p>
    <w:p w14:paraId="73E29464" w14:textId="0C35D36A" w:rsidR="009A26D1" w:rsidRPr="00A87FF1" w:rsidRDefault="009A26D1" w:rsidP="009A26D1">
      <w:pPr>
        <w:pStyle w:val="i-numberedlist1indentfo"/>
      </w:pPr>
      <w:r w:rsidRPr="00A87FF1">
        <w:t>H</w:t>
      </w:r>
      <w:r w:rsidRPr="00C44935">
        <w:rPr>
          <w:rStyle w:val="i-listsubscript"/>
        </w:rPr>
        <w:t>2</w:t>
      </w:r>
      <w:r w:rsidRPr="00A87FF1">
        <w:t>SO</w:t>
      </w:r>
      <w:r w:rsidRPr="00C44935">
        <w:rPr>
          <w:rStyle w:val="i-listsubscript"/>
        </w:rPr>
        <w:t>4</w:t>
      </w:r>
      <w:r w:rsidRPr="00975216">
        <w:t xml:space="preserve"> </w:t>
      </w:r>
      <w:r w:rsidRPr="00A87FF1">
        <w:t>+ H</w:t>
      </w:r>
      <w:r w:rsidRPr="00C44935">
        <w:rPr>
          <w:rStyle w:val="i-listsubscript"/>
        </w:rPr>
        <w:t>2</w:t>
      </w:r>
      <w:r w:rsidRPr="00A87FF1">
        <w:t xml:space="preserve">O </w:t>
      </w:r>
      <w:r w:rsidRPr="00A87FF1">
        <w:sym w:font="Wingdings 3" w:char="F022"/>
      </w:r>
      <w:r w:rsidRPr="00A87FF1">
        <w:t xml:space="preserve"> HSO</w:t>
      </w:r>
      <w:r w:rsidRPr="00C44935">
        <w:rPr>
          <w:rStyle w:val="i-listsubscript"/>
        </w:rPr>
        <w:t>4</w:t>
      </w:r>
      <w:r w:rsidR="00975216" w:rsidRPr="00C44935">
        <w:rPr>
          <w:rStyle w:val="i-listsuperscript"/>
        </w:rPr>
        <w:t>–</w:t>
      </w:r>
      <w:r w:rsidRPr="00975216">
        <w:t xml:space="preserve"> </w:t>
      </w:r>
      <w:r w:rsidRPr="00A87FF1">
        <w:t>+ H</w:t>
      </w:r>
      <w:r w:rsidRPr="00C44935">
        <w:rPr>
          <w:rStyle w:val="i-listsubscript"/>
        </w:rPr>
        <w:t>3</w:t>
      </w:r>
      <w:r w:rsidRPr="00A87FF1">
        <w:t>O</w:t>
      </w:r>
      <w:r w:rsidRPr="00C44935">
        <w:rPr>
          <w:rStyle w:val="i-listsuperscript"/>
        </w:rPr>
        <w:t>+</w:t>
      </w:r>
      <w:r w:rsidRPr="00A87FF1">
        <w:t xml:space="preserve"> and HSO</w:t>
      </w:r>
      <w:r w:rsidRPr="00C44935">
        <w:rPr>
          <w:rStyle w:val="i-listsubscript"/>
        </w:rPr>
        <w:t>4</w:t>
      </w:r>
      <w:r w:rsidR="00975216" w:rsidRPr="00C44935">
        <w:rPr>
          <w:rStyle w:val="i-listsuperscript"/>
        </w:rPr>
        <w:t>–</w:t>
      </w:r>
      <w:r w:rsidRPr="00A87FF1">
        <w:t xml:space="preserve"> + H</w:t>
      </w:r>
      <w:r w:rsidRPr="00C44935">
        <w:rPr>
          <w:rStyle w:val="i-listsubscript"/>
        </w:rPr>
        <w:t>2</w:t>
      </w:r>
      <w:r w:rsidRPr="00A87FF1">
        <w:t xml:space="preserve">O </w:t>
      </w:r>
      <w:r w:rsidRPr="00A87FF1">
        <w:sym w:font="Wingdings 3" w:char="F044"/>
      </w:r>
      <w:r w:rsidRPr="00A87FF1">
        <w:t xml:space="preserve"> SO</w:t>
      </w:r>
      <w:r w:rsidRPr="00C44935">
        <w:rPr>
          <w:rStyle w:val="i-listsubscript"/>
        </w:rPr>
        <w:t>4</w:t>
      </w:r>
      <w:r w:rsidRPr="00C44935">
        <w:rPr>
          <w:rStyle w:val="i-listsuperscript"/>
        </w:rPr>
        <w:t>2-</w:t>
      </w:r>
      <w:r w:rsidRPr="00A87FF1">
        <w:t xml:space="preserve"> + H</w:t>
      </w:r>
      <w:r w:rsidRPr="00C44935">
        <w:rPr>
          <w:rStyle w:val="i-listsubscript"/>
        </w:rPr>
        <w:t>3</w:t>
      </w:r>
      <w:r w:rsidRPr="00A87FF1">
        <w:t>O</w:t>
      </w:r>
      <w:r w:rsidRPr="00C44935">
        <w:rPr>
          <w:rStyle w:val="i-listsuperscript"/>
        </w:rPr>
        <w:t>+</w:t>
      </w:r>
    </w:p>
    <w:p w14:paraId="5663BC2F" w14:textId="707A9B36" w:rsidR="009A26D1" w:rsidRPr="00A87FF1" w:rsidRDefault="009A26D1" w:rsidP="009A26D1">
      <w:pPr>
        <w:pStyle w:val="i-numberedlist1indentfo"/>
      </w:pPr>
      <w:proofErr w:type="spellStart"/>
      <w:r w:rsidRPr="00A87FF1">
        <w:t>HCl</w:t>
      </w:r>
      <w:proofErr w:type="spellEnd"/>
      <w:r w:rsidRPr="00A87FF1">
        <w:t xml:space="preserve"> + H</w:t>
      </w:r>
      <w:r w:rsidRPr="00C44935">
        <w:rPr>
          <w:rStyle w:val="i-listsubscript"/>
        </w:rPr>
        <w:t>2</w:t>
      </w:r>
      <w:r w:rsidRPr="00A87FF1">
        <w:t xml:space="preserve">O </w:t>
      </w:r>
      <w:r w:rsidRPr="00A87FF1">
        <w:sym w:font="Wingdings 3" w:char="F022"/>
      </w:r>
      <w:r w:rsidRPr="00A87FF1">
        <w:t xml:space="preserve"> Cl</w:t>
      </w:r>
      <w:r w:rsidR="00975216" w:rsidRPr="00C44935">
        <w:rPr>
          <w:rStyle w:val="i-listsuperscript"/>
        </w:rPr>
        <w:t>–</w:t>
      </w:r>
      <w:r w:rsidRPr="00975216">
        <w:t xml:space="preserve"> </w:t>
      </w:r>
      <w:r w:rsidRPr="00A87FF1">
        <w:t>+ H</w:t>
      </w:r>
      <w:r w:rsidRPr="00C44935">
        <w:rPr>
          <w:rStyle w:val="i-listsubscript"/>
        </w:rPr>
        <w:t>3</w:t>
      </w:r>
      <w:r w:rsidRPr="00A87FF1">
        <w:t>O</w:t>
      </w:r>
      <w:r w:rsidRPr="00C44935">
        <w:rPr>
          <w:rStyle w:val="i-listsuperscript"/>
        </w:rPr>
        <w:t>+</w:t>
      </w:r>
    </w:p>
    <w:p w14:paraId="4B373AA7" w14:textId="1F0FD54A" w:rsidR="009A26D1" w:rsidRPr="00A87FF1" w:rsidRDefault="009A26D1" w:rsidP="009A26D1">
      <w:pPr>
        <w:pStyle w:val="i-numberedlist1indentfo"/>
      </w:pPr>
      <w:r w:rsidRPr="00A87FF1">
        <w:t>CH</w:t>
      </w:r>
      <w:r w:rsidRPr="00C44935">
        <w:rPr>
          <w:rStyle w:val="i-listsubscript"/>
        </w:rPr>
        <w:t>3</w:t>
      </w:r>
      <w:r w:rsidRPr="00A87FF1">
        <w:t>COOH is a weak acid and weakly dissociates</w:t>
      </w:r>
      <w:r w:rsidR="005B32D2">
        <w:t>;</w:t>
      </w:r>
      <w:r w:rsidRPr="00A87FF1">
        <w:t xml:space="preserve"> i.e. most remains in the molecular form of CH</w:t>
      </w:r>
      <w:r w:rsidRPr="00C44935">
        <w:rPr>
          <w:rStyle w:val="i-listsubscript"/>
        </w:rPr>
        <w:t>3</w:t>
      </w:r>
      <w:r w:rsidRPr="00A87FF1">
        <w:t>COOH.</w:t>
      </w:r>
    </w:p>
    <w:p w14:paraId="20D201DF" w14:textId="2D2F984B" w:rsidR="009A26D1" w:rsidRPr="00A87FF1" w:rsidRDefault="009A26D1" w:rsidP="009A26D1">
      <w:pPr>
        <w:pStyle w:val="i-numberedlist1indentfo"/>
      </w:pPr>
      <w:r w:rsidRPr="00A87FF1">
        <w:t>CH</w:t>
      </w:r>
      <w:r w:rsidRPr="00C44935">
        <w:rPr>
          <w:rStyle w:val="i-listsubscript"/>
        </w:rPr>
        <w:t>3</w:t>
      </w:r>
      <w:r w:rsidR="00975216">
        <w:t xml:space="preserve">COOH </w:t>
      </w:r>
      <w:r w:rsidRPr="00A87FF1">
        <w:t>+ H</w:t>
      </w:r>
      <w:r w:rsidRPr="00C44935">
        <w:rPr>
          <w:rStyle w:val="i-listsubscript"/>
        </w:rPr>
        <w:t>2</w:t>
      </w:r>
      <w:r w:rsidRPr="00A87FF1">
        <w:t xml:space="preserve">O </w:t>
      </w:r>
      <w:r>
        <w:sym w:font="Wingdings 3" w:char="F044"/>
      </w:r>
      <w:r w:rsidRPr="00A87FF1">
        <w:t xml:space="preserve"> CH</w:t>
      </w:r>
      <w:r w:rsidRPr="00C44935">
        <w:rPr>
          <w:rStyle w:val="i-listsubscript"/>
        </w:rPr>
        <w:t>3</w:t>
      </w:r>
      <w:r w:rsidRPr="00A87FF1">
        <w:t>COO</w:t>
      </w:r>
      <w:r w:rsidR="00975216" w:rsidRPr="00C44935">
        <w:rPr>
          <w:rStyle w:val="i-listsuperscript"/>
        </w:rPr>
        <w:t>–</w:t>
      </w:r>
      <w:r w:rsidRPr="00975216">
        <w:t xml:space="preserve"> </w:t>
      </w:r>
      <w:r w:rsidRPr="00A87FF1">
        <w:t>+ H</w:t>
      </w:r>
      <w:r w:rsidRPr="00C44935">
        <w:rPr>
          <w:rStyle w:val="i-listsubscript"/>
        </w:rPr>
        <w:t>3</w:t>
      </w:r>
      <w:r w:rsidRPr="00A87FF1">
        <w:t>O</w:t>
      </w:r>
      <w:r w:rsidRPr="00C44935">
        <w:rPr>
          <w:rStyle w:val="i-listsuperscript"/>
        </w:rPr>
        <w:t>+</w:t>
      </w:r>
    </w:p>
    <w:p w14:paraId="339E7C63" w14:textId="463A0375" w:rsidR="009A26D1" w:rsidRPr="007140F3" w:rsidRDefault="009A26D1" w:rsidP="009A26D1">
      <w:pPr>
        <w:pStyle w:val="i-numberedlist1indentfo"/>
      </w:pPr>
      <w:r w:rsidRPr="007140F3">
        <w:t>CH</w:t>
      </w:r>
      <w:r w:rsidRPr="00C44935">
        <w:rPr>
          <w:rStyle w:val="i-listsubscript"/>
        </w:rPr>
        <w:t>3</w:t>
      </w:r>
      <w:r w:rsidRPr="007140F3">
        <w:t>CH</w:t>
      </w:r>
      <w:r w:rsidRPr="00C44935">
        <w:rPr>
          <w:rStyle w:val="i-listsubscript"/>
        </w:rPr>
        <w:t>2</w:t>
      </w:r>
      <w:r w:rsidRPr="007140F3">
        <w:t>OH mixes with water but does not rea</w:t>
      </w:r>
      <w:r w:rsidR="00975216">
        <w:t>ct, so water stays at pH of 7, b</w:t>
      </w:r>
      <w:r w:rsidRPr="007140F3">
        <w:t>ecause water self-ionises to produce a neutral solution of pH 7</w:t>
      </w:r>
      <w:r w:rsidR="00975216">
        <w:t>.</w:t>
      </w:r>
    </w:p>
    <w:p w14:paraId="6216BA87" w14:textId="3AA381E3" w:rsidR="009A26D1" w:rsidRDefault="009A26D1" w:rsidP="009A26D1">
      <w:pPr>
        <w:pStyle w:val="i-numberedlist1indentfo"/>
      </w:pPr>
      <w:r w:rsidRPr="00A87FF1">
        <w:t>CH</w:t>
      </w:r>
      <w:r w:rsidRPr="00C44935">
        <w:rPr>
          <w:rStyle w:val="i-listsubscript"/>
        </w:rPr>
        <w:t>3</w:t>
      </w:r>
      <w:r w:rsidRPr="00A87FF1">
        <w:t>COONa</w:t>
      </w:r>
      <w:r>
        <w:t xml:space="preserve"> is a weak base</w:t>
      </w:r>
      <w:r w:rsidR="00975216">
        <w:t>.</w:t>
      </w:r>
    </w:p>
    <w:p w14:paraId="1CFEC1B5" w14:textId="4329B6CF" w:rsidR="009A26D1" w:rsidRPr="00A87FF1" w:rsidRDefault="009A26D1" w:rsidP="009A26D1">
      <w:pPr>
        <w:pStyle w:val="i-numberedlist1indentfo"/>
      </w:pPr>
      <w:r w:rsidRPr="00A87FF1">
        <w:t>CH</w:t>
      </w:r>
      <w:r w:rsidRPr="00C44935">
        <w:rPr>
          <w:rStyle w:val="i-listsubscript"/>
        </w:rPr>
        <w:t>3</w:t>
      </w:r>
      <w:r w:rsidRPr="00A87FF1">
        <w:t>COONa</w:t>
      </w:r>
      <w:r>
        <w:t xml:space="preserve"> + H</w:t>
      </w:r>
      <w:r w:rsidRPr="00C44935">
        <w:rPr>
          <w:rStyle w:val="i-listsubscript"/>
        </w:rPr>
        <w:t>2</w:t>
      </w:r>
      <w:r>
        <w:t xml:space="preserve">O </w:t>
      </w:r>
      <w:r>
        <w:sym w:font="Wingdings 3" w:char="F044"/>
      </w:r>
      <w:r>
        <w:t xml:space="preserve"> CH</w:t>
      </w:r>
      <w:r w:rsidRPr="00C44935">
        <w:rPr>
          <w:rStyle w:val="i-listsubscript"/>
        </w:rPr>
        <w:t>3</w:t>
      </w:r>
      <w:r>
        <w:t>COO</w:t>
      </w:r>
      <w:r w:rsidR="00975216" w:rsidRPr="00C44935">
        <w:rPr>
          <w:rStyle w:val="i-listsuperscript"/>
        </w:rPr>
        <w:t>–</w:t>
      </w:r>
      <w:r>
        <w:t xml:space="preserve"> + H</w:t>
      </w:r>
      <w:r w:rsidRPr="00C44935">
        <w:rPr>
          <w:rStyle w:val="i-listsubscript"/>
        </w:rPr>
        <w:t>2</w:t>
      </w:r>
      <w:r>
        <w:t>O + Na</w:t>
      </w:r>
      <w:r w:rsidRPr="00C44935">
        <w:rPr>
          <w:rStyle w:val="i-listsuperscript"/>
        </w:rPr>
        <w:t>+</w:t>
      </w:r>
    </w:p>
    <w:p w14:paraId="745A0F79" w14:textId="3D762EA8" w:rsidR="009A26D1" w:rsidRPr="00BF0C3B" w:rsidRDefault="009A26D1" w:rsidP="009A26D1">
      <w:pPr>
        <w:pStyle w:val="i-numberedlist1indentfo"/>
      </w:pPr>
      <w:r>
        <w:t>CH</w:t>
      </w:r>
      <w:r w:rsidRPr="00C44935">
        <w:rPr>
          <w:rStyle w:val="i-listsubscript"/>
        </w:rPr>
        <w:t>3</w:t>
      </w:r>
      <w:r>
        <w:t>COO</w:t>
      </w:r>
      <w:r w:rsidR="00975216" w:rsidRPr="00C44935">
        <w:rPr>
          <w:rStyle w:val="i-listsuperscript"/>
        </w:rPr>
        <w:t>–</w:t>
      </w:r>
      <w:r>
        <w:t xml:space="preserve"> + H</w:t>
      </w:r>
      <w:r w:rsidRPr="00C44935">
        <w:rPr>
          <w:rStyle w:val="i-listsubscript"/>
        </w:rPr>
        <w:t>2</w:t>
      </w:r>
      <w:r>
        <w:t xml:space="preserve">O </w:t>
      </w:r>
      <w:r>
        <w:sym w:font="Wingdings 3" w:char="F044"/>
      </w:r>
      <w:r>
        <w:t xml:space="preserve"> </w:t>
      </w:r>
      <w:r w:rsidRPr="00A87FF1">
        <w:t>CH</w:t>
      </w:r>
      <w:r w:rsidRPr="00C44935">
        <w:rPr>
          <w:rStyle w:val="i-listsubscript"/>
        </w:rPr>
        <w:t>3</w:t>
      </w:r>
      <w:r>
        <w:t>COOH + OH</w:t>
      </w:r>
      <w:r w:rsidR="00975216" w:rsidRPr="00C44935">
        <w:rPr>
          <w:rStyle w:val="i-listsuperscript"/>
        </w:rPr>
        <w:t>–</w:t>
      </w:r>
      <w:r>
        <w:t xml:space="preserve"> </w:t>
      </w:r>
      <w:r w:rsidR="005B32D2">
        <w:t xml:space="preserve">– </w:t>
      </w:r>
      <w:r>
        <w:t>here it acts as a proton acceptor</w:t>
      </w:r>
      <w:r w:rsidR="00975216">
        <w:t>.</w:t>
      </w:r>
    </w:p>
    <w:p w14:paraId="1A8536AF" w14:textId="2D621B3D" w:rsidR="009A26D1" w:rsidRPr="007E7593" w:rsidRDefault="009A26D1" w:rsidP="009A26D1">
      <w:pPr>
        <w:pStyle w:val="i-bodytextright"/>
      </w:pPr>
      <w:r w:rsidRPr="007E7593">
        <w:t>(</w:t>
      </w:r>
      <w:r>
        <w:t>= 4</w:t>
      </w:r>
      <w:r w:rsidRPr="007E7593">
        <w:t xml:space="preserve"> marks</w:t>
      </w:r>
      <w:r w:rsidR="00975216">
        <w:t xml:space="preserve"> total</w:t>
      </w:r>
      <w:r w:rsidRPr="007E7593">
        <w:t>)</w:t>
      </w:r>
    </w:p>
    <w:sectPr w:rsidR="009A26D1" w:rsidRPr="007E7593" w:rsidSect="000529E7">
      <w:headerReference w:type="default" r:id="rId39"/>
      <w:footerReference w:type="default" r:id="rId4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3A09B5" w14:textId="77777777" w:rsidR="00B44628" w:rsidRDefault="00B44628" w:rsidP="008C0B0C">
      <w:r>
        <w:separator/>
      </w:r>
    </w:p>
  </w:endnote>
  <w:endnote w:type="continuationSeparator" w:id="0">
    <w:p w14:paraId="5823DEC8" w14:textId="77777777" w:rsidR="00B44628" w:rsidRDefault="00B44628" w:rsidP="008C0B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Weiss Medium">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NewCenturySchlbkLTStd-Roman">
    <w:altName w:val="Cambria"/>
    <w:panose1 w:val="00000000000000000000"/>
    <w:charset w:val="4D"/>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ITCAvantGardeStd-Bk">
    <w:altName w:val="Arial"/>
    <w:panose1 w:val="00000000000000000000"/>
    <w:charset w:val="00"/>
    <w:family w:val="swiss"/>
    <w:notTrueType/>
    <w:pitch w:val="default"/>
    <w:sig w:usb0="00000083" w:usb1="00000000" w:usb2="00000000" w:usb3="00000000" w:csb0="00000009" w:csb1="00000000"/>
  </w:font>
  <w:font w:name="ArialUnicodeMS">
    <w:altName w:val="Arial Unicode MS"/>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3831E3" w14:textId="33D2E8CA" w:rsidR="00B44628" w:rsidRPr="004E72DC" w:rsidRDefault="00B44628" w:rsidP="004E72DC">
    <w:pPr>
      <w:pStyle w:val="i-footertext"/>
    </w:pPr>
    <w:r>
      <w:rPr>
        <w:rFonts w:cs="Times New Roman"/>
      </w:rPr>
      <w:t>©</w:t>
    </w:r>
    <w:r>
      <w:t xml:space="preserve"> Cengage Learning Australia Pty Ltd 2015</w:t>
    </w:r>
    <w:r>
      <w:tab/>
      <w:t xml:space="preserve">CHEAC12PO00081 </w:t>
    </w:r>
    <w:r>
      <w:tab/>
      <w:t>www.nelsonnet.com.au</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C952C5" w14:textId="77777777" w:rsidR="00B44628" w:rsidRDefault="00B44628" w:rsidP="008C0B0C">
      <w:r>
        <w:separator/>
      </w:r>
    </w:p>
  </w:footnote>
  <w:footnote w:type="continuationSeparator" w:id="0">
    <w:p w14:paraId="51217326" w14:textId="77777777" w:rsidR="00B44628" w:rsidRDefault="00B44628" w:rsidP="008C0B0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CC6C8C" w14:textId="77777777" w:rsidR="00B44628" w:rsidRPr="002E52B4" w:rsidRDefault="00B44628" w:rsidP="004E72DC">
    <w:pPr>
      <w:pStyle w:val="i-worksheetpersonaldetails"/>
      <w:tabs>
        <w:tab w:val="clear" w:pos="6742"/>
        <w:tab w:val="right" w:pos="9214"/>
      </w:tabs>
      <w:spacing w:before="0"/>
      <w:ind w:left="0" w:right="0" w:firstLine="720"/>
      <w:rPr>
        <w:b w:val="0"/>
        <w:noProof/>
        <w:szCs w:val="18"/>
      </w:rPr>
    </w:pPr>
    <w:r>
      <w:rPr>
        <w:noProof/>
        <w:lang w:eastAsia="en-AU"/>
      </w:rPr>
      <w:drawing>
        <wp:anchor distT="0" distB="0" distL="114300" distR="114300" simplePos="0" relativeHeight="251659264" behindDoc="1" locked="0" layoutInCell="1" allowOverlap="1" wp14:anchorId="4ECA7102" wp14:editId="475E3E94">
          <wp:simplePos x="0" y="0"/>
          <wp:positionH relativeFrom="column">
            <wp:posOffset>-3810</wp:posOffset>
          </wp:positionH>
          <wp:positionV relativeFrom="paragraph">
            <wp:posOffset>7620</wp:posOffset>
          </wp:positionV>
          <wp:extent cx="1778000" cy="450850"/>
          <wp:effectExtent l="0" t="0" r="0" b="6350"/>
          <wp:wrapNone/>
          <wp:docPr id="1" name="Picture 1" descr="NelsonN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NelsonNet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78000" cy="450850"/>
                  </a:xfrm>
                  <a:prstGeom prst="rect">
                    <a:avLst/>
                  </a:prstGeom>
                  <a:noFill/>
                </pic:spPr>
              </pic:pic>
            </a:graphicData>
          </a:graphic>
          <wp14:sizeRelH relativeFrom="page">
            <wp14:pctWidth>0</wp14:pctWidth>
          </wp14:sizeRelH>
          <wp14:sizeRelV relativeFrom="page">
            <wp14:pctHeight>0</wp14:pctHeight>
          </wp14:sizeRelV>
        </wp:anchor>
      </w:drawing>
    </w:r>
    <w:r>
      <w:tab/>
    </w:r>
    <w:r w:rsidRPr="002E52B4">
      <w:rPr>
        <w:b w:val="0"/>
        <w:szCs w:val="18"/>
      </w:rPr>
      <w:t xml:space="preserve">Page </w:t>
    </w:r>
    <w:r w:rsidRPr="002E52B4">
      <w:rPr>
        <w:b w:val="0"/>
        <w:szCs w:val="18"/>
      </w:rPr>
      <w:fldChar w:fldCharType="begin"/>
    </w:r>
    <w:r w:rsidRPr="002E52B4">
      <w:rPr>
        <w:b w:val="0"/>
        <w:szCs w:val="18"/>
      </w:rPr>
      <w:instrText xml:space="preserve"> PAGE </w:instrText>
    </w:r>
    <w:r w:rsidRPr="002E52B4">
      <w:rPr>
        <w:b w:val="0"/>
        <w:szCs w:val="18"/>
      </w:rPr>
      <w:fldChar w:fldCharType="separate"/>
    </w:r>
    <w:r w:rsidR="003545CE">
      <w:rPr>
        <w:b w:val="0"/>
        <w:noProof/>
        <w:szCs w:val="18"/>
      </w:rPr>
      <w:t>11</w:t>
    </w:r>
    <w:r w:rsidRPr="002E52B4">
      <w:rPr>
        <w:b w:val="0"/>
        <w:noProof/>
        <w:szCs w:val="18"/>
      </w:rPr>
      <w:fldChar w:fldCharType="end"/>
    </w:r>
    <w:r w:rsidRPr="002E52B4">
      <w:rPr>
        <w:b w:val="0"/>
        <w:szCs w:val="18"/>
      </w:rPr>
      <w:t xml:space="preserve"> of </w:t>
    </w:r>
    <w:r w:rsidRPr="002E52B4">
      <w:rPr>
        <w:b w:val="0"/>
        <w:szCs w:val="18"/>
      </w:rPr>
      <w:fldChar w:fldCharType="begin"/>
    </w:r>
    <w:r w:rsidRPr="002E52B4">
      <w:rPr>
        <w:b w:val="0"/>
        <w:szCs w:val="18"/>
      </w:rPr>
      <w:instrText xml:space="preserve"> NUMPAGES  </w:instrText>
    </w:r>
    <w:r w:rsidRPr="002E52B4">
      <w:rPr>
        <w:b w:val="0"/>
        <w:szCs w:val="18"/>
      </w:rPr>
      <w:fldChar w:fldCharType="separate"/>
    </w:r>
    <w:r w:rsidR="003545CE">
      <w:rPr>
        <w:b w:val="0"/>
        <w:noProof/>
        <w:szCs w:val="18"/>
      </w:rPr>
      <w:t>11</w:t>
    </w:r>
    <w:r w:rsidRPr="002E52B4">
      <w:rPr>
        <w:b w:val="0"/>
        <w:noProof/>
        <w:szCs w:val="18"/>
      </w:rPr>
      <w:fldChar w:fldCharType="end"/>
    </w:r>
  </w:p>
  <w:p w14:paraId="396D0D8D" w14:textId="77777777" w:rsidR="00B44628" w:rsidRDefault="00B44628" w:rsidP="004E72DC">
    <w:pPr>
      <w:pStyle w:val="i-worksheetpersonaldetails"/>
      <w:tabs>
        <w:tab w:val="clear" w:pos="6742"/>
        <w:tab w:val="right" w:pos="9214"/>
      </w:tabs>
      <w:spacing w:before="0"/>
      <w:ind w:left="0" w:right="0" w:firstLine="720"/>
      <w:rPr>
        <w:noProof/>
        <w:szCs w:val="18"/>
      </w:rPr>
    </w:pPr>
  </w:p>
  <w:p w14:paraId="3543DC38" w14:textId="77777777" w:rsidR="00B44628" w:rsidRDefault="00B4462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002503"/>
    <w:multiLevelType w:val="hybridMultilevel"/>
    <w:tmpl w:val="D46CBCBE"/>
    <w:lvl w:ilvl="0" w:tplc="A89279B6">
      <w:start w:val="1"/>
      <w:numFmt w:val="lowerLetter"/>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 w15:restartNumberingAfterBreak="0">
    <w:nsid w:val="0A505D3C"/>
    <w:multiLevelType w:val="hybridMultilevel"/>
    <w:tmpl w:val="70D280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E6306A"/>
    <w:multiLevelType w:val="hybridMultilevel"/>
    <w:tmpl w:val="63540D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7C354B6"/>
    <w:multiLevelType w:val="hybridMultilevel"/>
    <w:tmpl w:val="BD8C5628"/>
    <w:lvl w:ilvl="0" w:tplc="04090017">
      <w:start w:val="1"/>
      <w:numFmt w:val="lowerLetter"/>
      <w:lvlText w:val="%1)"/>
      <w:lvlJc w:val="left"/>
      <w:pPr>
        <w:tabs>
          <w:tab w:val="num" w:pos="360"/>
        </w:tabs>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18146B6D"/>
    <w:multiLevelType w:val="hybridMultilevel"/>
    <w:tmpl w:val="216447C8"/>
    <w:lvl w:ilvl="0" w:tplc="59BAC35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E5275A3"/>
    <w:multiLevelType w:val="hybridMultilevel"/>
    <w:tmpl w:val="63540D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B3C6146"/>
    <w:multiLevelType w:val="hybridMultilevel"/>
    <w:tmpl w:val="FF2A8AA2"/>
    <w:lvl w:ilvl="0" w:tplc="04090017">
      <w:start w:val="1"/>
      <w:numFmt w:val="lowerLetter"/>
      <w:lvlText w:val="%1)"/>
      <w:lvlJc w:val="left"/>
      <w:pPr>
        <w:tabs>
          <w:tab w:val="num" w:pos="720"/>
        </w:tabs>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83170F7"/>
    <w:multiLevelType w:val="singleLevel"/>
    <w:tmpl w:val="178CAF0C"/>
    <w:lvl w:ilvl="0">
      <w:start w:val="1"/>
      <w:numFmt w:val="lowerLetter"/>
      <w:lvlText w:val="%1) "/>
      <w:legacy w:legacy="1" w:legacySpace="0" w:legacyIndent="283"/>
      <w:lvlJc w:val="left"/>
      <w:pPr>
        <w:ind w:left="283" w:hanging="283"/>
      </w:pPr>
      <w:rPr>
        <w:rFonts w:ascii="Times New Roman" w:hAnsi="Times New Roman" w:hint="default"/>
        <w:b w:val="0"/>
        <w:i w:val="0"/>
        <w:sz w:val="24"/>
        <w:u w:val="none"/>
      </w:rPr>
    </w:lvl>
  </w:abstractNum>
  <w:abstractNum w:abstractNumId="8" w15:restartNumberingAfterBreak="0">
    <w:nsid w:val="3AEF1869"/>
    <w:multiLevelType w:val="hybridMultilevel"/>
    <w:tmpl w:val="63540D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F6C51B8"/>
    <w:multiLevelType w:val="hybridMultilevel"/>
    <w:tmpl w:val="09DC7D78"/>
    <w:lvl w:ilvl="0" w:tplc="0409000F">
      <w:start w:val="1"/>
      <w:numFmt w:val="decimal"/>
      <w:lvlText w:val="%1."/>
      <w:lvlJc w:val="left"/>
      <w:pPr>
        <w:tabs>
          <w:tab w:val="num" w:pos="720"/>
        </w:tabs>
        <w:ind w:left="720" w:hanging="360"/>
      </w:pPr>
      <w:rPr>
        <w:rFonts w:hint="default"/>
      </w:rPr>
    </w:lvl>
    <w:lvl w:ilvl="1" w:tplc="D672554E">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47B786D"/>
    <w:multiLevelType w:val="singleLevel"/>
    <w:tmpl w:val="178CAF0C"/>
    <w:lvl w:ilvl="0">
      <w:start w:val="1"/>
      <w:numFmt w:val="lowerLetter"/>
      <w:lvlText w:val="%1) "/>
      <w:legacy w:legacy="1" w:legacySpace="0" w:legacyIndent="283"/>
      <w:lvlJc w:val="left"/>
      <w:pPr>
        <w:ind w:left="283" w:hanging="283"/>
      </w:pPr>
      <w:rPr>
        <w:rFonts w:ascii="Times New Roman" w:hAnsi="Times New Roman" w:hint="default"/>
        <w:b w:val="0"/>
        <w:i w:val="0"/>
        <w:sz w:val="24"/>
        <w:u w:val="none"/>
      </w:rPr>
    </w:lvl>
  </w:abstractNum>
  <w:abstractNum w:abstractNumId="11" w15:restartNumberingAfterBreak="0">
    <w:nsid w:val="4ACB15DE"/>
    <w:multiLevelType w:val="hybridMultilevel"/>
    <w:tmpl w:val="6F9887C2"/>
    <w:lvl w:ilvl="0" w:tplc="35B26508">
      <w:start w:val="1"/>
      <w:numFmt w:val="lowerLetter"/>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15:restartNumberingAfterBreak="0">
    <w:nsid w:val="4FF416E2"/>
    <w:multiLevelType w:val="singleLevel"/>
    <w:tmpl w:val="04989172"/>
    <w:lvl w:ilvl="0">
      <w:start w:val="22"/>
      <w:numFmt w:val="decimal"/>
      <w:lvlText w:val="%1."/>
      <w:lvlJc w:val="left"/>
      <w:pPr>
        <w:tabs>
          <w:tab w:val="num" w:pos="720"/>
        </w:tabs>
        <w:ind w:left="720" w:hanging="720"/>
      </w:pPr>
      <w:rPr>
        <w:rFonts w:hint="default"/>
      </w:rPr>
    </w:lvl>
  </w:abstractNum>
  <w:abstractNum w:abstractNumId="13" w15:restartNumberingAfterBreak="0">
    <w:nsid w:val="740F2ACC"/>
    <w:multiLevelType w:val="hybridMultilevel"/>
    <w:tmpl w:val="216447C8"/>
    <w:lvl w:ilvl="0" w:tplc="59BAC35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77A832CB"/>
    <w:multiLevelType w:val="singleLevel"/>
    <w:tmpl w:val="178CAF0C"/>
    <w:lvl w:ilvl="0">
      <w:start w:val="1"/>
      <w:numFmt w:val="lowerLetter"/>
      <w:lvlText w:val="%1) "/>
      <w:legacy w:legacy="1" w:legacySpace="0" w:legacyIndent="283"/>
      <w:lvlJc w:val="left"/>
      <w:pPr>
        <w:ind w:left="283" w:hanging="283"/>
      </w:pPr>
      <w:rPr>
        <w:rFonts w:ascii="Times New Roman" w:hAnsi="Times New Roman" w:hint="default"/>
        <w:b w:val="0"/>
        <w:i w:val="0"/>
        <w:sz w:val="24"/>
        <w:u w:val="none"/>
      </w:rPr>
    </w:lvl>
  </w:abstractNum>
  <w:abstractNum w:abstractNumId="15" w15:restartNumberingAfterBreak="0">
    <w:nsid w:val="7DBA0DFF"/>
    <w:multiLevelType w:val="hybridMultilevel"/>
    <w:tmpl w:val="07D83B8E"/>
    <w:lvl w:ilvl="0" w:tplc="4BB6FEFE">
      <w:start w:val="1"/>
      <w:numFmt w:val="bullet"/>
      <w:pStyle w:val="Table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13"/>
  </w:num>
  <w:num w:numId="3">
    <w:abstractNumId w:val="4"/>
  </w:num>
  <w:num w:numId="4">
    <w:abstractNumId w:val="7"/>
  </w:num>
  <w:num w:numId="5">
    <w:abstractNumId w:val="14"/>
  </w:num>
  <w:num w:numId="6">
    <w:abstractNumId w:val="9"/>
  </w:num>
  <w:num w:numId="7">
    <w:abstractNumId w:val="2"/>
  </w:num>
  <w:num w:numId="8">
    <w:abstractNumId w:val="8"/>
  </w:num>
  <w:num w:numId="9">
    <w:abstractNumId w:val="5"/>
  </w:num>
  <w:num w:numId="10">
    <w:abstractNumId w:val="3"/>
  </w:num>
  <w:num w:numId="11">
    <w:abstractNumId w:val="6"/>
  </w:num>
  <w:num w:numId="12">
    <w:abstractNumId w:val="1"/>
  </w:num>
  <w:num w:numId="13">
    <w:abstractNumId w:val="0"/>
  </w:num>
  <w:num w:numId="14">
    <w:abstractNumId w:val="11"/>
  </w:num>
  <w:num w:numId="15">
    <w:abstractNumId w:val="12"/>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1721" w:allStyles="1" w:customStyles="0" w:latentStyles="0" w:stylesInUse="0"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181"/>
    <w:rsid w:val="00016623"/>
    <w:rsid w:val="000273EE"/>
    <w:rsid w:val="00030F61"/>
    <w:rsid w:val="0003148B"/>
    <w:rsid w:val="00050FAD"/>
    <w:rsid w:val="000529E7"/>
    <w:rsid w:val="00054371"/>
    <w:rsid w:val="00067121"/>
    <w:rsid w:val="000750FA"/>
    <w:rsid w:val="000810CF"/>
    <w:rsid w:val="000862AC"/>
    <w:rsid w:val="00087323"/>
    <w:rsid w:val="000A7E04"/>
    <w:rsid w:val="000C50D7"/>
    <w:rsid w:val="000F3310"/>
    <w:rsid w:val="001533CF"/>
    <w:rsid w:val="00156AF1"/>
    <w:rsid w:val="0019067B"/>
    <w:rsid w:val="00195B08"/>
    <w:rsid w:val="001A19B7"/>
    <w:rsid w:val="001A5DB2"/>
    <w:rsid w:val="001B43E2"/>
    <w:rsid w:val="001B7104"/>
    <w:rsid w:val="001C119F"/>
    <w:rsid w:val="001D47C0"/>
    <w:rsid w:val="002005EC"/>
    <w:rsid w:val="00226AA0"/>
    <w:rsid w:val="0027661B"/>
    <w:rsid w:val="00287908"/>
    <w:rsid w:val="00295690"/>
    <w:rsid w:val="002A7BDE"/>
    <w:rsid w:val="002E11A2"/>
    <w:rsid w:val="002E3181"/>
    <w:rsid w:val="002F2F76"/>
    <w:rsid w:val="00300EB9"/>
    <w:rsid w:val="00305D0E"/>
    <w:rsid w:val="0034734D"/>
    <w:rsid w:val="0035247B"/>
    <w:rsid w:val="003545CE"/>
    <w:rsid w:val="0035769B"/>
    <w:rsid w:val="0037359D"/>
    <w:rsid w:val="00387A79"/>
    <w:rsid w:val="003903E8"/>
    <w:rsid w:val="003A1883"/>
    <w:rsid w:val="003C5C8C"/>
    <w:rsid w:val="003C63B0"/>
    <w:rsid w:val="003F30FD"/>
    <w:rsid w:val="00400374"/>
    <w:rsid w:val="00403FD2"/>
    <w:rsid w:val="0045521E"/>
    <w:rsid w:val="0049269A"/>
    <w:rsid w:val="004A16DA"/>
    <w:rsid w:val="004A1B9B"/>
    <w:rsid w:val="004A6CBF"/>
    <w:rsid w:val="004A7267"/>
    <w:rsid w:val="004B36B7"/>
    <w:rsid w:val="004C1C1E"/>
    <w:rsid w:val="004E72DC"/>
    <w:rsid w:val="00507303"/>
    <w:rsid w:val="00522331"/>
    <w:rsid w:val="0052252B"/>
    <w:rsid w:val="00565B03"/>
    <w:rsid w:val="005742D5"/>
    <w:rsid w:val="00585D46"/>
    <w:rsid w:val="005B32D2"/>
    <w:rsid w:val="00603290"/>
    <w:rsid w:val="00615EEC"/>
    <w:rsid w:val="0065155B"/>
    <w:rsid w:val="00664D0A"/>
    <w:rsid w:val="00690522"/>
    <w:rsid w:val="00691685"/>
    <w:rsid w:val="00691F99"/>
    <w:rsid w:val="00695494"/>
    <w:rsid w:val="007140F3"/>
    <w:rsid w:val="00733B00"/>
    <w:rsid w:val="0075385A"/>
    <w:rsid w:val="00792DD4"/>
    <w:rsid w:val="007E7593"/>
    <w:rsid w:val="008353E9"/>
    <w:rsid w:val="0084002C"/>
    <w:rsid w:val="00892272"/>
    <w:rsid w:val="008C0B0C"/>
    <w:rsid w:val="008E095D"/>
    <w:rsid w:val="0091086C"/>
    <w:rsid w:val="009552AD"/>
    <w:rsid w:val="00964B11"/>
    <w:rsid w:val="00975216"/>
    <w:rsid w:val="009A26D1"/>
    <w:rsid w:val="009A3FA9"/>
    <w:rsid w:val="00A1043F"/>
    <w:rsid w:val="00A17958"/>
    <w:rsid w:val="00A36F4A"/>
    <w:rsid w:val="00A6236E"/>
    <w:rsid w:val="00A649B8"/>
    <w:rsid w:val="00A81E1A"/>
    <w:rsid w:val="00A87FF1"/>
    <w:rsid w:val="00AC168F"/>
    <w:rsid w:val="00AE1F39"/>
    <w:rsid w:val="00B076C6"/>
    <w:rsid w:val="00B41BB4"/>
    <w:rsid w:val="00B44628"/>
    <w:rsid w:val="00B721BF"/>
    <w:rsid w:val="00BB2D0E"/>
    <w:rsid w:val="00BD18EF"/>
    <w:rsid w:val="00BE1A3E"/>
    <w:rsid w:val="00BF0C3B"/>
    <w:rsid w:val="00BF1617"/>
    <w:rsid w:val="00BF16CB"/>
    <w:rsid w:val="00BF2FE4"/>
    <w:rsid w:val="00C44935"/>
    <w:rsid w:val="00C45728"/>
    <w:rsid w:val="00C60C20"/>
    <w:rsid w:val="00C62C78"/>
    <w:rsid w:val="00C67917"/>
    <w:rsid w:val="00CA3793"/>
    <w:rsid w:val="00CB0883"/>
    <w:rsid w:val="00CC6305"/>
    <w:rsid w:val="00CD23E3"/>
    <w:rsid w:val="00CE154F"/>
    <w:rsid w:val="00CE60E3"/>
    <w:rsid w:val="00CF1690"/>
    <w:rsid w:val="00D00C7E"/>
    <w:rsid w:val="00D06078"/>
    <w:rsid w:val="00D17A25"/>
    <w:rsid w:val="00D54125"/>
    <w:rsid w:val="00DA2BA4"/>
    <w:rsid w:val="00DA372C"/>
    <w:rsid w:val="00DB36F1"/>
    <w:rsid w:val="00DC3FFB"/>
    <w:rsid w:val="00E06248"/>
    <w:rsid w:val="00E135F6"/>
    <w:rsid w:val="00E20AAC"/>
    <w:rsid w:val="00E30AE1"/>
    <w:rsid w:val="00E370CA"/>
    <w:rsid w:val="00E42986"/>
    <w:rsid w:val="00E97E6C"/>
    <w:rsid w:val="00ED0470"/>
    <w:rsid w:val="00F22D25"/>
    <w:rsid w:val="00F4591D"/>
    <w:rsid w:val="00F77B89"/>
    <w:rsid w:val="00F912B9"/>
    <w:rsid w:val="00FA3A00"/>
    <w:rsid w:val="00FC37E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06B89665"/>
  <w15:docId w15:val="{55A63647-2ED4-418F-95E8-4C39BE0EC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8E095D"/>
    <w:pPr>
      <w:spacing w:after="0" w:line="240" w:lineRule="auto"/>
    </w:pPr>
    <w:rPr>
      <w:rFonts w:ascii="Times New Roman" w:eastAsia="Times New Roman" w:hAnsi="Times New Roman" w:cs="Times New Roman"/>
      <w:sz w:val="24"/>
      <w:szCs w:val="24"/>
      <w:lang w:val="en-GB" w:eastAsia="en-US"/>
    </w:rPr>
  </w:style>
  <w:style w:type="paragraph" w:styleId="Heading1">
    <w:name w:val="heading 1"/>
    <w:basedOn w:val="Normal"/>
    <w:next w:val="Normal"/>
    <w:link w:val="Heading1Char"/>
    <w:uiPriority w:val="9"/>
    <w:unhideWhenUsed/>
    <w:rsid w:val="000A7E0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rks">
    <w:name w:val="Marks"/>
    <w:basedOn w:val="Normal"/>
    <w:rsid w:val="002E3181"/>
    <w:pPr>
      <w:spacing w:before="120" w:after="120"/>
      <w:jc w:val="right"/>
    </w:pPr>
    <w:rPr>
      <w:rFonts w:ascii="Arial" w:hAnsi="Arial"/>
      <w:sz w:val="16"/>
      <w:szCs w:val="16"/>
    </w:rPr>
  </w:style>
  <w:style w:type="paragraph" w:customStyle="1" w:styleId="HName">
    <w:name w:val="H Name"/>
    <w:basedOn w:val="Normal"/>
    <w:rsid w:val="002E3181"/>
    <w:pPr>
      <w:tabs>
        <w:tab w:val="left" w:leader="underscore" w:pos="6379"/>
        <w:tab w:val="left" w:pos="6804"/>
        <w:tab w:val="left" w:leader="underscore" w:pos="9072"/>
      </w:tabs>
    </w:pPr>
    <w:rPr>
      <w:rFonts w:ascii="Arial" w:hAnsi="Arial"/>
      <w:b/>
    </w:rPr>
  </w:style>
  <w:style w:type="paragraph" w:customStyle="1" w:styleId="TableHead">
    <w:name w:val="Table Head"/>
    <w:basedOn w:val="Normal"/>
    <w:rsid w:val="002E3181"/>
    <w:pPr>
      <w:spacing w:before="60" w:after="60"/>
    </w:pPr>
    <w:rPr>
      <w:rFonts w:ascii="Arial" w:hAnsi="Arial"/>
      <w:b/>
    </w:rPr>
  </w:style>
  <w:style w:type="paragraph" w:customStyle="1" w:styleId="TableText">
    <w:name w:val="Table Text"/>
    <w:basedOn w:val="Normal"/>
    <w:rsid w:val="002E3181"/>
    <w:pPr>
      <w:spacing w:before="60" w:after="60"/>
    </w:pPr>
    <w:rPr>
      <w:rFonts w:ascii="Arial" w:hAnsi="Arial"/>
    </w:rPr>
  </w:style>
  <w:style w:type="paragraph" w:customStyle="1" w:styleId="Rules">
    <w:name w:val="Rules"/>
    <w:basedOn w:val="Normal"/>
    <w:rsid w:val="002E3181"/>
    <w:pPr>
      <w:pBdr>
        <w:between w:val="single" w:sz="4" w:space="1" w:color="auto"/>
      </w:pBdr>
      <w:spacing w:after="100"/>
    </w:pPr>
    <w:rPr>
      <w:rFonts w:ascii="Arial" w:hAnsi="Arial"/>
    </w:rPr>
  </w:style>
  <w:style w:type="paragraph" w:customStyle="1" w:styleId="HSubhead">
    <w:name w:val="H Subhead"/>
    <w:basedOn w:val="Normal"/>
    <w:rsid w:val="002E3181"/>
    <w:pPr>
      <w:spacing w:before="480" w:after="240"/>
    </w:pPr>
    <w:rPr>
      <w:rFonts w:ascii="Arial" w:hAnsi="Arial"/>
      <w:b/>
      <w:sz w:val="28"/>
    </w:rPr>
  </w:style>
  <w:style w:type="paragraph" w:customStyle="1" w:styleId="TableBullet">
    <w:name w:val="Table Bullet"/>
    <w:basedOn w:val="Normal"/>
    <w:rsid w:val="002E3181"/>
    <w:pPr>
      <w:numPr>
        <w:numId w:val="1"/>
      </w:numPr>
      <w:spacing w:before="60" w:after="60"/>
    </w:pPr>
    <w:rPr>
      <w:rFonts w:ascii="Arial" w:hAnsi="Arial"/>
    </w:rPr>
  </w:style>
  <w:style w:type="paragraph" w:customStyle="1" w:styleId="TableHeadlge">
    <w:name w:val="Table Head lge"/>
    <w:basedOn w:val="Normal"/>
    <w:rsid w:val="002E3181"/>
    <w:pPr>
      <w:spacing w:before="60" w:after="60"/>
    </w:pPr>
    <w:rPr>
      <w:rFonts w:ascii="Arial" w:hAnsi="Arial"/>
      <w:b/>
      <w:sz w:val="28"/>
    </w:rPr>
  </w:style>
  <w:style w:type="paragraph" w:customStyle="1" w:styleId="MCQuest">
    <w:name w:val="MC Quest"/>
    <w:basedOn w:val="Normal"/>
    <w:rsid w:val="002E3181"/>
    <w:pPr>
      <w:spacing w:after="60"/>
      <w:ind w:left="425" w:hanging="425"/>
    </w:pPr>
    <w:rPr>
      <w:rFonts w:ascii="Arial" w:hAnsi="Arial"/>
    </w:rPr>
  </w:style>
  <w:style w:type="paragraph" w:customStyle="1" w:styleId="MCOption">
    <w:name w:val="MC Option"/>
    <w:basedOn w:val="Normal"/>
    <w:rsid w:val="002E3181"/>
    <w:pPr>
      <w:tabs>
        <w:tab w:val="left" w:pos="851"/>
        <w:tab w:val="left" w:pos="2552"/>
        <w:tab w:val="left" w:pos="2977"/>
        <w:tab w:val="left" w:pos="4678"/>
        <w:tab w:val="left" w:pos="5103"/>
        <w:tab w:val="left" w:pos="6804"/>
        <w:tab w:val="left" w:pos="7230"/>
      </w:tabs>
      <w:spacing w:after="120"/>
      <w:ind w:left="425" w:hanging="425"/>
    </w:pPr>
    <w:rPr>
      <w:rFonts w:ascii="Arial" w:hAnsi="Arial"/>
    </w:rPr>
  </w:style>
  <w:style w:type="paragraph" w:customStyle="1" w:styleId="RuleIndented">
    <w:name w:val="Rule Indented"/>
    <w:basedOn w:val="Normal"/>
    <w:rsid w:val="002E3181"/>
    <w:pPr>
      <w:pBdr>
        <w:between w:val="single" w:sz="4" w:space="1" w:color="auto"/>
      </w:pBdr>
      <w:spacing w:after="100"/>
      <w:ind w:left="851"/>
    </w:pPr>
    <w:rPr>
      <w:rFonts w:ascii="Arial" w:hAnsi="Arial"/>
    </w:rPr>
  </w:style>
  <w:style w:type="paragraph" w:customStyle="1" w:styleId="MCOption6ptAft">
    <w:name w:val="MC Option 6pt Aft"/>
    <w:basedOn w:val="MCOption"/>
    <w:rsid w:val="002E3181"/>
  </w:style>
  <w:style w:type="paragraph" w:customStyle="1" w:styleId="MCOption3ptAft">
    <w:name w:val="MC Option 3 pt Aft"/>
    <w:basedOn w:val="Normal"/>
    <w:rsid w:val="002E3181"/>
    <w:pPr>
      <w:tabs>
        <w:tab w:val="left" w:pos="851"/>
        <w:tab w:val="left" w:pos="2552"/>
        <w:tab w:val="left" w:pos="2977"/>
        <w:tab w:val="left" w:pos="4678"/>
        <w:tab w:val="left" w:pos="5103"/>
        <w:tab w:val="left" w:pos="6804"/>
        <w:tab w:val="left" w:pos="7230"/>
      </w:tabs>
      <w:spacing w:after="60"/>
      <w:ind w:left="425" w:hanging="425"/>
    </w:pPr>
    <w:rPr>
      <w:rFonts w:ascii="Arial" w:hAnsi="Arial"/>
    </w:rPr>
  </w:style>
  <w:style w:type="paragraph" w:customStyle="1" w:styleId="testmarks">
    <w:name w:val="test marks"/>
    <w:basedOn w:val="Marks"/>
    <w:autoRedefine/>
    <w:rsid w:val="002E3181"/>
    <w:pPr>
      <w:widowControl w:val="0"/>
      <w:autoSpaceDE w:val="0"/>
      <w:autoSpaceDN w:val="0"/>
      <w:adjustRightInd w:val="0"/>
      <w:spacing w:before="0"/>
      <w:textAlignment w:val="baseline"/>
    </w:pPr>
    <w:rPr>
      <w:color w:val="000000"/>
    </w:rPr>
  </w:style>
  <w:style w:type="paragraph" w:customStyle="1" w:styleId="embedded">
    <w:name w:val="embedded"/>
    <w:basedOn w:val="Normal"/>
    <w:rsid w:val="002E3181"/>
    <w:pPr>
      <w:autoSpaceDE w:val="0"/>
      <w:autoSpaceDN w:val="0"/>
      <w:adjustRightInd w:val="0"/>
      <w:spacing w:before="142" w:line="289" w:lineRule="auto"/>
      <w:textAlignment w:val="center"/>
    </w:pPr>
    <w:rPr>
      <w:rFonts w:ascii="Weiss Medium" w:hAnsi="Weiss Medium"/>
      <w:color w:val="000000"/>
      <w:sz w:val="18"/>
      <w:szCs w:val="18"/>
    </w:rPr>
  </w:style>
  <w:style w:type="paragraph" w:customStyle="1" w:styleId="MarksLeftwtab">
    <w:name w:val="Marks Left w tab"/>
    <w:basedOn w:val="Marks"/>
    <w:rsid w:val="002E3181"/>
    <w:pPr>
      <w:tabs>
        <w:tab w:val="left" w:pos="426"/>
      </w:tabs>
      <w:jc w:val="left"/>
    </w:pPr>
  </w:style>
  <w:style w:type="paragraph" w:customStyle="1" w:styleId="Sol1">
    <w:name w:val="Sol 1"/>
    <w:basedOn w:val="Normal"/>
    <w:rsid w:val="002E3181"/>
    <w:pPr>
      <w:tabs>
        <w:tab w:val="left" w:pos="2127"/>
        <w:tab w:val="left" w:pos="2552"/>
      </w:tabs>
      <w:ind w:left="426" w:hanging="426"/>
    </w:pPr>
    <w:rPr>
      <w:rFonts w:ascii="Arial" w:eastAsia="MS Mincho" w:hAnsi="MS Mincho" w:cs="Arial"/>
      <w:sz w:val="18"/>
    </w:rPr>
  </w:style>
  <w:style w:type="paragraph" w:customStyle="1" w:styleId="Sol2">
    <w:name w:val="Sol 2"/>
    <w:basedOn w:val="Normal"/>
    <w:rsid w:val="002E3181"/>
    <w:pPr>
      <w:tabs>
        <w:tab w:val="left" w:pos="426"/>
        <w:tab w:val="left" w:pos="2127"/>
        <w:tab w:val="left" w:pos="2552"/>
        <w:tab w:val="left" w:pos="2977"/>
      </w:tabs>
      <w:ind w:left="709" w:hanging="709"/>
    </w:pPr>
    <w:rPr>
      <w:rFonts w:ascii="Arial" w:hAnsi="Arial"/>
      <w:sz w:val="18"/>
    </w:rPr>
  </w:style>
  <w:style w:type="character" w:customStyle="1" w:styleId="BLMtextbold">
    <w:name w:val="BLM text bold"/>
    <w:rsid w:val="002E3181"/>
    <w:rPr>
      <w:rFonts w:ascii="Arial" w:hAnsi="Arial" w:cs="Arial"/>
      <w:b/>
      <w:bCs/>
      <w:color w:val="000000"/>
      <w:spacing w:val="4"/>
      <w:w w:val="100"/>
      <w:position w:val="0"/>
      <w:sz w:val="18"/>
      <w:szCs w:val="16"/>
      <w:u w:val="none"/>
      <w:vertAlign w:val="baseline"/>
    </w:rPr>
  </w:style>
  <w:style w:type="character" w:customStyle="1" w:styleId="italictext">
    <w:name w:val="italic text"/>
    <w:rsid w:val="002E3181"/>
    <w:rPr>
      <w:i/>
      <w:iCs/>
      <w:color w:val="auto"/>
      <w:w w:val="100"/>
    </w:rPr>
  </w:style>
  <w:style w:type="paragraph" w:styleId="NoSpacing">
    <w:name w:val="No Spacing"/>
    <w:uiPriority w:val="1"/>
    <w:qFormat/>
    <w:rsid w:val="001D47C0"/>
    <w:pPr>
      <w:spacing w:after="0" w:line="240" w:lineRule="auto"/>
    </w:pPr>
  </w:style>
  <w:style w:type="paragraph" w:styleId="ListParagraph">
    <w:name w:val="List Paragraph"/>
    <w:basedOn w:val="Normal"/>
    <w:uiPriority w:val="34"/>
    <w:unhideWhenUsed/>
    <w:qFormat/>
    <w:rsid w:val="000A7E04"/>
    <w:pPr>
      <w:ind w:left="720"/>
      <w:contextualSpacing/>
    </w:pPr>
  </w:style>
  <w:style w:type="paragraph" w:styleId="ListContinue2">
    <w:name w:val="List Continue 2"/>
    <w:basedOn w:val="Normal"/>
    <w:uiPriority w:val="99"/>
    <w:semiHidden/>
    <w:unhideWhenUsed/>
    <w:rsid w:val="00BD18EF"/>
    <w:pPr>
      <w:spacing w:after="120"/>
      <w:ind w:left="566"/>
      <w:contextualSpacing/>
    </w:pPr>
  </w:style>
  <w:style w:type="character" w:customStyle="1" w:styleId="i-notetoDTOchar">
    <w:name w:val="&lt;i - note to DTO char&gt;"/>
    <w:uiPriority w:val="1"/>
    <w:qFormat/>
    <w:rsid w:val="000A7E04"/>
    <w:rPr>
      <w:rFonts w:ascii="Arial" w:hAnsi="Arial" w:cs="Arial"/>
      <w:b/>
      <w:color w:val="FF0000"/>
    </w:rPr>
  </w:style>
  <w:style w:type="paragraph" w:customStyle="1" w:styleId="i-notetoDTO">
    <w:name w:val="&lt;i - note to DTO&gt;"/>
    <w:link w:val="i-notetoDTOChar0"/>
    <w:autoRedefine/>
    <w:qFormat/>
    <w:rsid w:val="000A7E04"/>
    <w:pPr>
      <w:spacing w:after="0" w:line="240" w:lineRule="auto"/>
      <w:jc w:val="center"/>
    </w:pPr>
    <w:rPr>
      <w:rFonts w:ascii="Arial" w:eastAsia="Times New Roman" w:hAnsi="Arial" w:cs="Arial"/>
      <w:b/>
      <w:color w:val="FF0000"/>
      <w:sz w:val="28"/>
      <w:szCs w:val="28"/>
      <w:lang w:val="en-GB" w:eastAsia="en-US"/>
    </w:rPr>
  </w:style>
  <w:style w:type="character" w:customStyle="1" w:styleId="i-notetoDTOChar0">
    <w:name w:val="&lt;i - note to DTO&gt; Char"/>
    <w:basedOn w:val="DefaultParagraphFont"/>
    <w:link w:val="i-notetoDTO"/>
    <w:rsid w:val="000A7E04"/>
    <w:rPr>
      <w:rFonts w:ascii="Arial" w:eastAsia="Times New Roman" w:hAnsi="Arial" w:cs="Arial"/>
      <w:b/>
      <w:color w:val="FF0000"/>
      <w:sz w:val="28"/>
      <w:szCs w:val="28"/>
      <w:lang w:val="en-GB" w:eastAsia="en-US"/>
    </w:rPr>
  </w:style>
  <w:style w:type="paragraph" w:styleId="BalloonText">
    <w:name w:val="Balloon Text"/>
    <w:basedOn w:val="Normal"/>
    <w:link w:val="BalloonTextChar"/>
    <w:uiPriority w:val="99"/>
    <w:semiHidden/>
    <w:unhideWhenUsed/>
    <w:rsid w:val="000A7E04"/>
    <w:rPr>
      <w:rFonts w:ascii="Tahoma" w:hAnsi="Tahoma" w:cs="Tahoma"/>
      <w:sz w:val="16"/>
      <w:szCs w:val="16"/>
    </w:rPr>
  </w:style>
  <w:style w:type="character" w:customStyle="1" w:styleId="BalloonTextChar">
    <w:name w:val="Balloon Text Char"/>
    <w:basedOn w:val="DefaultParagraphFont"/>
    <w:link w:val="BalloonText"/>
    <w:uiPriority w:val="99"/>
    <w:semiHidden/>
    <w:rsid w:val="000A7E04"/>
    <w:rPr>
      <w:rFonts w:ascii="Tahoma" w:eastAsia="Times New Roman" w:hAnsi="Tahoma" w:cs="Tahoma"/>
      <w:sz w:val="16"/>
      <w:szCs w:val="16"/>
      <w:lang w:val="en-GB" w:eastAsia="en-US"/>
    </w:rPr>
  </w:style>
  <w:style w:type="paragraph" w:styleId="Footer">
    <w:name w:val="footer"/>
    <w:basedOn w:val="Normal"/>
    <w:link w:val="FooterChar"/>
    <w:uiPriority w:val="99"/>
    <w:unhideWhenUsed/>
    <w:rsid w:val="000A7E04"/>
    <w:pPr>
      <w:tabs>
        <w:tab w:val="center" w:pos="4513"/>
        <w:tab w:val="right" w:pos="9026"/>
      </w:tabs>
    </w:pPr>
  </w:style>
  <w:style w:type="character" w:customStyle="1" w:styleId="FooterChar">
    <w:name w:val="Footer Char"/>
    <w:basedOn w:val="DefaultParagraphFont"/>
    <w:link w:val="Footer"/>
    <w:uiPriority w:val="99"/>
    <w:rsid w:val="000A7E04"/>
    <w:rPr>
      <w:rFonts w:ascii="Times New Roman" w:eastAsia="Times New Roman" w:hAnsi="Times New Roman" w:cs="Times New Roman"/>
      <w:sz w:val="24"/>
      <w:szCs w:val="24"/>
      <w:lang w:val="en-GB" w:eastAsia="en-US"/>
    </w:rPr>
  </w:style>
  <w:style w:type="paragraph" w:styleId="Header">
    <w:name w:val="header"/>
    <w:basedOn w:val="Normal"/>
    <w:link w:val="HeaderChar"/>
    <w:uiPriority w:val="99"/>
    <w:unhideWhenUsed/>
    <w:rsid w:val="000A7E04"/>
    <w:pPr>
      <w:tabs>
        <w:tab w:val="center" w:pos="4513"/>
        <w:tab w:val="right" w:pos="9026"/>
      </w:tabs>
    </w:pPr>
  </w:style>
  <w:style w:type="character" w:customStyle="1" w:styleId="HeaderChar">
    <w:name w:val="Header Char"/>
    <w:basedOn w:val="DefaultParagraphFont"/>
    <w:link w:val="Header"/>
    <w:uiPriority w:val="99"/>
    <w:rsid w:val="000A7E04"/>
    <w:rPr>
      <w:rFonts w:ascii="Times New Roman" w:eastAsia="Times New Roman" w:hAnsi="Times New Roman" w:cs="Times New Roman"/>
      <w:sz w:val="24"/>
      <w:szCs w:val="24"/>
      <w:lang w:val="en-GB" w:eastAsia="en-US"/>
    </w:rPr>
  </w:style>
  <w:style w:type="character" w:customStyle="1" w:styleId="Heading1Char">
    <w:name w:val="Heading 1 Char"/>
    <w:basedOn w:val="DefaultParagraphFont"/>
    <w:link w:val="Heading1"/>
    <w:uiPriority w:val="9"/>
    <w:rsid w:val="000A7E04"/>
    <w:rPr>
      <w:rFonts w:asciiTheme="majorHAnsi" w:eastAsiaTheme="majorEastAsia" w:hAnsiTheme="majorHAnsi" w:cstheme="majorBidi"/>
      <w:b/>
      <w:bCs/>
      <w:color w:val="365F91" w:themeColor="accent1" w:themeShade="BF"/>
      <w:sz w:val="28"/>
      <w:szCs w:val="28"/>
      <w:lang w:val="en-GB" w:eastAsia="en-US"/>
    </w:rPr>
  </w:style>
  <w:style w:type="character" w:customStyle="1" w:styleId="i-Acknowledgementsitalic">
    <w:name w:val="i - Acknowledgements italic"/>
    <w:uiPriority w:val="1"/>
    <w:rsid w:val="000A7E04"/>
    <w:rPr>
      <w:i/>
    </w:rPr>
  </w:style>
  <w:style w:type="paragraph" w:customStyle="1" w:styleId="i-figurecaption">
    <w:name w:val="i - figure caption"/>
    <w:basedOn w:val="Normal"/>
    <w:rsid w:val="000A7E04"/>
    <w:pPr>
      <w:tabs>
        <w:tab w:val="left" w:pos="1843"/>
      </w:tabs>
      <w:spacing w:before="120" w:line="340" w:lineRule="exact"/>
      <w:ind w:left="1843" w:hanging="1843"/>
    </w:pPr>
    <w:rPr>
      <w:rFonts w:ascii="Arial" w:hAnsi="Arial" w:cs="Arial"/>
      <w:bCs/>
      <w:iCs/>
      <w:lang w:val="en-AU"/>
    </w:rPr>
  </w:style>
  <w:style w:type="paragraph" w:customStyle="1" w:styleId="i-Acknowledgments">
    <w:name w:val="i - Acknowledgments"/>
    <w:basedOn w:val="i-figurecaption"/>
    <w:autoRedefine/>
    <w:rsid w:val="000A7E04"/>
    <w:pPr>
      <w:overflowPunct w:val="0"/>
      <w:autoSpaceDE w:val="0"/>
      <w:autoSpaceDN w:val="0"/>
      <w:adjustRightInd w:val="0"/>
      <w:textAlignment w:val="baseline"/>
    </w:pPr>
    <w:rPr>
      <w:color w:val="403152"/>
      <w:sz w:val="20"/>
      <w:szCs w:val="20"/>
    </w:rPr>
  </w:style>
  <w:style w:type="paragraph" w:customStyle="1" w:styleId="i-bhead">
    <w:name w:val="i - b head"/>
    <w:basedOn w:val="Normal"/>
    <w:rsid w:val="000A7E04"/>
    <w:pPr>
      <w:spacing w:before="75" w:after="75" w:line="360" w:lineRule="auto"/>
    </w:pPr>
    <w:rPr>
      <w:rFonts w:ascii="Verdana" w:eastAsia="Arial" w:hAnsi="Verdana" w:cs="Arial"/>
      <w:color w:val="00AEEF"/>
      <w:sz w:val="26"/>
      <w:szCs w:val="28"/>
    </w:rPr>
  </w:style>
  <w:style w:type="character" w:customStyle="1" w:styleId="i-bodytextbold">
    <w:name w:val="i - body text bold"/>
    <w:basedOn w:val="DefaultParagraphFont"/>
    <w:uiPriority w:val="1"/>
    <w:rsid w:val="000A7E04"/>
    <w:rPr>
      <w:b/>
    </w:rPr>
  </w:style>
  <w:style w:type="paragraph" w:customStyle="1" w:styleId="i-bodytextfo">
    <w:name w:val="i - body text f/o"/>
    <w:basedOn w:val="Normal"/>
    <w:next w:val="Normal"/>
    <w:autoRedefine/>
    <w:qFormat/>
    <w:rsid w:val="000A7E04"/>
    <w:pPr>
      <w:spacing w:before="75" w:after="75" w:line="360" w:lineRule="auto"/>
    </w:pPr>
    <w:rPr>
      <w:lang w:val="en-AU"/>
    </w:rPr>
  </w:style>
  <w:style w:type="paragraph" w:customStyle="1" w:styleId="i-bodytextindent">
    <w:name w:val="i - body text indent"/>
    <w:basedOn w:val="i-bodytextfo"/>
    <w:autoRedefine/>
    <w:qFormat/>
    <w:rsid w:val="000A7E04"/>
    <w:pPr>
      <w:ind w:firstLine="225"/>
    </w:pPr>
  </w:style>
  <w:style w:type="character" w:customStyle="1" w:styleId="i-bodytextitalic">
    <w:name w:val="i - body text italic"/>
    <w:uiPriority w:val="1"/>
    <w:rsid w:val="000A7E04"/>
    <w:rPr>
      <w:i/>
    </w:rPr>
  </w:style>
  <w:style w:type="paragraph" w:customStyle="1" w:styleId="i-bodytextright">
    <w:name w:val="i - body text right"/>
    <w:basedOn w:val="i-bodytextfo"/>
    <w:rsid w:val="001B7104"/>
    <w:pPr>
      <w:suppressAutoHyphens/>
      <w:jc w:val="right"/>
    </w:pPr>
  </w:style>
  <w:style w:type="character" w:customStyle="1" w:styleId="i-bodytextsubscript">
    <w:name w:val="i - body text subscript"/>
    <w:uiPriority w:val="1"/>
    <w:rsid w:val="000A7E04"/>
    <w:rPr>
      <w:vertAlign w:val="subscript"/>
    </w:rPr>
  </w:style>
  <w:style w:type="character" w:customStyle="1" w:styleId="i-bodytextsubscriptitalic">
    <w:name w:val="i - body text subscript italic"/>
    <w:uiPriority w:val="1"/>
    <w:rsid w:val="000A7E04"/>
    <w:rPr>
      <w:i/>
      <w:vertAlign w:val="subscript"/>
    </w:rPr>
  </w:style>
  <w:style w:type="character" w:customStyle="1" w:styleId="i-bodytextsuperscript">
    <w:name w:val="i - body text superscript"/>
    <w:rsid w:val="000A7E04"/>
    <w:rPr>
      <w:dstrike w:val="0"/>
      <w:vertAlign w:val="superscript"/>
    </w:rPr>
  </w:style>
  <w:style w:type="character" w:customStyle="1" w:styleId="i-bodytextsuperscriptitalic">
    <w:name w:val="i - body text superscript italic"/>
    <w:uiPriority w:val="1"/>
    <w:rsid w:val="000A7E04"/>
    <w:rPr>
      <w:i/>
      <w:vertAlign w:val="superscript"/>
    </w:rPr>
  </w:style>
  <w:style w:type="character" w:customStyle="1" w:styleId="i-bodytexturl">
    <w:name w:val="i - body text url"/>
    <w:basedOn w:val="DefaultParagraphFont"/>
    <w:rsid w:val="000A7E04"/>
    <w:rPr>
      <w:rFonts w:ascii="Arial" w:hAnsi="Arial" w:cs="Arial"/>
      <w:b/>
      <w:bCs/>
      <w:color w:val="3366FF"/>
      <w:lang w:val="en-US"/>
    </w:rPr>
  </w:style>
  <w:style w:type="paragraph" w:customStyle="1" w:styleId="i-bulletlist1">
    <w:name w:val="i - bullet list 1"/>
    <w:autoRedefine/>
    <w:qFormat/>
    <w:rsid w:val="000A7E04"/>
    <w:pPr>
      <w:spacing w:after="0" w:line="240" w:lineRule="auto"/>
      <w:ind w:left="405" w:hanging="405"/>
    </w:pPr>
    <w:rPr>
      <w:rFonts w:ascii="Verdana" w:eastAsia="Times New Roman" w:hAnsi="Verdana" w:cs="Arial"/>
      <w:lang w:val="en-GB" w:eastAsia="en-US"/>
    </w:rPr>
  </w:style>
  <w:style w:type="paragraph" w:customStyle="1" w:styleId="i-bulletlist2">
    <w:name w:val="i - bullet list 2"/>
    <w:basedOn w:val="Normal"/>
    <w:autoRedefine/>
    <w:rsid w:val="000A7E04"/>
    <w:pPr>
      <w:spacing w:before="75" w:after="75"/>
      <w:ind w:left="709" w:hanging="283"/>
    </w:pPr>
    <w:rPr>
      <w:rFonts w:ascii="Verdana" w:hAnsi="Verdana"/>
      <w:sz w:val="22"/>
      <w:lang w:val="en-AU"/>
    </w:rPr>
  </w:style>
  <w:style w:type="paragraph" w:customStyle="1" w:styleId="i-bulletlist3">
    <w:name w:val="i - bullet list 3"/>
    <w:basedOn w:val="i-bulletlist2"/>
    <w:rsid w:val="000A7E04"/>
    <w:pPr>
      <w:ind w:left="993" w:hanging="284"/>
    </w:pPr>
  </w:style>
  <w:style w:type="paragraph" w:customStyle="1" w:styleId="i-chead">
    <w:name w:val="i - c head"/>
    <w:basedOn w:val="Normal"/>
    <w:next w:val="i-bodytextfo"/>
    <w:autoRedefine/>
    <w:qFormat/>
    <w:rsid w:val="000A7E04"/>
    <w:pPr>
      <w:spacing w:before="75" w:after="75"/>
    </w:pPr>
    <w:rPr>
      <w:rFonts w:ascii="Verdana" w:eastAsia="Arial" w:hAnsi="Verdana" w:cs="Arial"/>
      <w:color w:val="00AEEF"/>
      <w:szCs w:val="28"/>
    </w:rPr>
  </w:style>
  <w:style w:type="paragraph" w:customStyle="1" w:styleId="i-crossreftextfo">
    <w:name w:val="i - cross ref text f/o"/>
    <w:basedOn w:val="Normal"/>
    <w:autoRedefine/>
    <w:rsid w:val="000A7E04"/>
    <w:pPr>
      <w:spacing w:after="120" w:line="280" w:lineRule="exact"/>
      <w:jc w:val="center"/>
    </w:pPr>
    <w:rPr>
      <w:rFonts w:ascii="Arial" w:eastAsia="Calibri" w:hAnsi="Arial"/>
      <w:b/>
      <w:color w:val="215868"/>
      <w:sz w:val="20"/>
      <w:szCs w:val="22"/>
      <w:lang w:val="en-AU"/>
    </w:rPr>
  </w:style>
  <w:style w:type="paragraph" w:customStyle="1" w:styleId="i-equationtext">
    <w:name w:val="i - equation text"/>
    <w:basedOn w:val="i-bodytextindent"/>
    <w:autoRedefine/>
    <w:rsid w:val="009A26D1"/>
    <w:pPr>
      <w:spacing w:line="240" w:lineRule="auto"/>
      <w:ind w:firstLine="0"/>
      <w:jc w:val="center"/>
    </w:pPr>
    <w:rPr>
      <w:rFonts w:ascii="Cambria Math" w:hAnsi="Cambria Math"/>
    </w:rPr>
  </w:style>
  <w:style w:type="character" w:customStyle="1" w:styleId="i-figurecaptionitalic">
    <w:name w:val="i - figure caption italic"/>
    <w:basedOn w:val="DefaultParagraphFont"/>
    <w:uiPriority w:val="1"/>
    <w:rsid w:val="000A7E04"/>
    <w:rPr>
      <w:rFonts w:ascii="NewCenturySchlbkLTStd-Roman" w:hAnsi="NewCenturySchlbkLTStd-Roman"/>
      <w:i/>
    </w:rPr>
  </w:style>
  <w:style w:type="character" w:customStyle="1" w:styleId="i-figurenumber">
    <w:name w:val="i - figure number"/>
    <w:rsid w:val="000A7E04"/>
    <w:rPr>
      <w:b/>
    </w:rPr>
  </w:style>
  <w:style w:type="paragraph" w:customStyle="1" w:styleId="i-footertext">
    <w:name w:val="i - footer text"/>
    <w:basedOn w:val="Normal"/>
    <w:autoRedefine/>
    <w:rsid w:val="000A7E04"/>
    <w:pPr>
      <w:tabs>
        <w:tab w:val="left" w:pos="0"/>
        <w:tab w:val="center" w:pos="5245"/>
        <w:tab w:val="right" w:pos="9639"/>
      </w:tabs>
    </w:pPr>
    <w:rPr>
      <w:rFonts w:ascii="Cambria" w:hAnsi="Cambria" w:cs="Arial"/>
      <w:sz w:val="16"/>
      <w:lang w:val="en-AU"/>
    </w:rPr>
  </w:style>
  <w:style w:type="character" w:customStyle="1" w:styleId="i-headbold">
    <w:name w:val="i - head bold"/>
    <w:uiPriority w:val="1"/>
    <w:qFormat/>
    <w:rsid w:val="000A7E04"/>
    <w:rPr>
      <w:b/>
    </w:rPr>
  </w:style>
  <w:style w:type="character" w:customStyle="1" w:styleId="i-headitalic">
    <w:name w:val="i - head italic"/>
    <w:uiPriority w:val="1"/>
    <w:rsid w:val="000A7E04"/>
    <w:rPr>
      <w:rFonts w:ascii="Arial" w:hAnsi="Arial"/>
      <w:i/>
    </w:rPr>
  </w:style>
  <w:style w:type="character" w:customStyle="1" w:styleId="i-headsubscript">
    <w:name w:val="i - head subscript"/>
    <w:uiPriority w:val="1"/>
    <w:rsid w:val="000A7E04"/>
    <w:rPr>
      <w:rFonts w:ascii="Arial" w:hAnsi="Arial"/>
      <w:vertAlign w:val="subscript"/>
    </w:rPr>
  </w:style>
  <w:style w:type="character" w:customStyle="1" w:styleId="i-headsuperscript">
    <w:name w:val="i - head superscript"/>
    <w:uiPriority w:val="1"/>
    <w:rsid w:val="000A7E04"/>
    <w:rPr>
      <w:rFonts w:ascii="Arial" w:hAnsi="Arial"/>
      <w:vertAlign w:val="superscript"/>
    </w:rPr>
  </w:style>
  <w:style w:type="paragraph" w:customStyle="1" w:styleId="i-label1">
    <w:name w:val="i - label 1"/>
    <w:basedOn w:val="Normal"/>
    <w:autoRedefine/>
    <w:rsid w:val="000A7E04"/>
    <w:rPr>
      <w:color w:val="494949"/>
      <w:sz w:val="22"/>
    </w:rPr>
  </w:style>
  <w:style w:type="paragraph" w:customStyle="1" w:styleId="i-label2">
    <w:name w:val="i - label 2"/>
    <w:rsid w:val="000A7E04"/>
    <w:pPr>
      <w:spacing w:before="60" w:after="0" w:line="240" w:lineRule="auto"/>
    </w:pPr>
    <w:rPr>
      <w:rFonts w:ascii="Arial" w:eastAsia="Times New Roman" w:hAnsi="Arial" w:cs="Times New Roman"/>
      <w:color w:val="808080"/>
      <w:szCs w:val="24"/>
      <w:lang w:eastAsia="en-US"/>
    </w:rPr>
  </w:style>
  <w:style w:type="character" w:customStyle="1" w:styleId="i-label2bold">
    <w:name w:val="i - label 2 bold"/>
    <w:basedOn w:val="DefaultParagraphFont"/>
    <w:uiPriority w:val="1"/>
    <w:rsid w:val="000A7E04"/>
    <w:rPr>
      <w:rFonts w:ascii="Arial Unicode MS" w:hAnsi="Arial Unicode MS"/>
      <w:b/>
      <w:sz w:val="24"/>
    </w:rPr>
  </w:style>
  <w:style w:type="character" w:customStyle="1" w:styleId="i-label2italic">
    <w:name w:val="i - label 2 italic"/>
    <w:basedOn w:val="DefaultParagraphFont"/>
    <w:uiPriority w:val="1"/>
    <w:rsid w:val="000A7E04"/>
    <w:rPr>
      <w:rFonts w:ascii="Arial Unicode MS" w:hAnsi="Arial Unicode MS"/>
      <w:i/>
      <w:sz w:val="24"/>
    </w:rPr>
  </w:style>
  <w:style w:type="character" w:customStyle="1" w:styleId="i-labelbold">
    <w:name w:val="i - label bold"/>
    <w:uiPriority w:val="1"/>
    <w:rsid w:val="000A7E04"/>
    <w:rPr>
      <w:b/>
    </w:rPr>
  </w:style>
  <w:style w:type="character" w:customStyle="1" w:styleId="i-labelitalic">
    <w:name w:val="i - label italic"/>
    <w:uiPriority w:val="1"/>
    <w:rsid w:val="000A7E04"/>
    <w:rPr>
      <w:i/>
    </w:rPr>
  </w:style>
  <w:style w:type="character" w:customStyle="1" w:styleId="i-labelsubscript">
    <w:name w:val="i - label subscript"/>
    <w:uiPriority w:val="1"/>
    <w:rsid w:val="000A7E04"/>
    <w:rPr>
      <w:vertAlign w:val="subscript"/>
    </w:rPr>
  </w:style>
  <w:style w:type="character" w:customStyle="1" w:styleId="i-labelsuperscript">
    <w:name w:val="i - label superscript"/>
    <w:uiPriority w:val="1"/>
    <w:rsid w:val="000A7E04"/>
    <w:rPr>
      <w:vertAlign w:val="superscript"/>
    </w:rPr>
  </w:style>
  <w:style w:type="character" w:customStyle="1" w:styleId="i-listbold">
    <w:name w:val="i - list bold"/>
    <w:uiPriority w:val="1"/>
    <w:rsid w:val="000A7E04"/>
    <w:rPr>
      <w:b/>
    </w:rPr>
  </w:style>
  <w:style w:type="character" w:customStyle="1" w:styleId="i-numberedlist2blueitalic">
    <w:name w:val="i - numbered list 2 blue italic"/>
    <w:basedOn w:val="DefaultParagraphFont"/>
    <w:uiPriority w:val="1"/>
    <w:qFormat/>
    <w:rsid w:val="00B44628"/>
    <w:rPr>
      <w:rFonts w:ascii="Verdana" w:hAnsi="Verdana"/>
      <w:i/>
      <w:color w:val="548DD4" w:themeColor="text2" w:themeTint="99"/>
      <w:sz w:val="22"/>
    </w:rPr>
  </w:style>
  <w:style w:type="character" w:customStyle="1" w:styleId="i-listnumber">
    <w:name w:val="i - list number"/>
    <w:qFormat/>
    <w:rsid w:val="000A7E04"/>
    <w:rPr>
      <w:rFonts w:ascii="Arial" w:hAnsi="Arial" w:cs="Arial"/>
      <w:b/>
      <w:color w:val="7030A0"/>
    </w:rPr>
  </w:style>
  <w:style w:type="character" w:customStyle="1" w:styleId="i-listsubscript">
    <w:name w:val="i - list subscript"/>
    <w:uiPriority w:val="1"/>
    <w:rsid w:val="000A7E04"/>
    <w:rPr>
      <w:vertAlign w:val="subscript"/>
    </w:rPr>
  </w:style>
  <w:style w:type="character" w:customStyle="1" w:styleId="i-numberedlist2subscriptitalic">
    <w:name w:val="i - numbered list 2 subscript italic"/>
    <w:uiPriority w:val="1"/>
    <w:rsid w:val="00B44628"/>
    <w:rPr>
      <w:rFonts w:ascii="Verdana" w:hAnsi="Verdana"/>
      <w:i/>
      <w:color w:val="548DD4" w:themeColor="text2" w:themeTint="99"/>
      <w:vertAlign w:val="subscript"/>
    </w:rPr>
  </w:style>
  <w:style w:type="character" w:customStyle="1" w:styleId="i-listsuperscript">
    <w:name w:val="i - list superscript"/>
    <w:uiPriority w:val="1"/>
    <w:rsid w:val="000A7E04"/>
    <w:rPr>
      <w:vertAlign w:val="superscript"/>
    </w:rPr>
  </w:style>
  <w:style w:type="character" w:customStyle="1" w:styleId="i-numberedlist2superscriptitalic">
    <w:name w:val="i - numbered list 2 superscript italic"/>
    <w:uiPriority w:val="1"/>
    <w:rsid w:val="00B44628"/>
    <w:rPr>
      <w:rFonts w:ascii="Verdana" w:hAnsi="Verdana"/>
      <w:i/>
      <w:color w:val="548DD4" w:themeColor="text2" w:themeTint="99"/>
      <w:vertAlign w:val="superscript"/>
    </w:rPr>
  </w:style>
  <w:style w:type="character" w:customStyle="1" w:styleId="i-listurl">
    <w:name w:val="i - list url"/>
    <w:basedOn w:val="DefaultParagraphFont"/>
    <w:uiPriority w:val="1"/>
    <w:rsid w:val="000A7E04"/>
    <w:rPr>
      <w:rFonts w:ascii="Verdana" w:hAnsi="Verdana"/>
      <w:b/>
      <w:color w:val="31849B"/>
    </w:rPr>
  </w:style>
  <w:style w:type="paragraph" w:customStyle="1" w:styleId="i-numberedlist1">
    <w:name w:val="i - numbered list 1"/>
    <w:autoRedefine/>
    <w:qFormat/>
    <w:rsid w:val="00B44628"/>
    <w:pPr>
      <w:spacing w:before="75" w:after="75" w:line="240" w:lineRule="auto"/>
      <w:ind w:left="405" w:hanging="405"/>
    </w:pPr>
    <w:rPr>
      <w:rFonts w:ascii="Verdana" w:eastAsia="Times New Roman" w:hAnsi="Verdana" w:cs="Times New Roman"/>
      <w:lang w:val="en-GB" w:eastAsia="en-US"/>
    </w:rPr>
  </w:style>
  <w:style w:type="paragraph" w:customStyle="1" w:styleId="i-numberedlist1indent">
    <w:name w:val="i - numbered list 1 indent"/>
    <w:basedOn w:val="i-numberedlist1"/>
    <w:autoRedefine/>
    <w:rsid w:val="000A7E04"/>
    <w:pPr>
      <w:ind w:firstLine="315"/>
    </w:pPr>
  </w:style>
  <w:style w:type="paragraph" w:customStyle="1" w:styleId="i-numberedlist1indentfo">
    <w:name w:val="i - numbered list 1 indent f/o"/>
    <w:basedOn w:val="i-numberedlist1indent"/>
    <w:rsid w:val="000A7E04"/>
    <w:pPr>
      <w:spacing w:before="120"/>
      <w:ind w:left="403" w:firstLine="0"/>
    </w:pPr>
  </w:style>
  <w:style w:type="paragraph" w:customStyle="1" w:styleId="i-numberedlist1a">
    <w:name w:val="i - numbered list 1a"/>
    <w:basedOn w:val="Normal"/>
    <w:autoRedefine/>
    <w:qFormat/>
    <w:rsid w:val="00B44628"/>
    <w:pPr>
      <w:tabs>
        <w:tab w:val="left" w:pos="425"/>
        <w:tab w:val="left" w:pos="709"/>
        <w:tab w:val="left" w:pos="993"/>
      </w:tabs>
      <w:spacing w:before="75" w:after="75"/>
      <w:ind w:left="720" w:hanging="720"/>
    </w:pPr>
    <w:rPr>
      <w:rFonts w:ascii="Verdana" w:hAnsi="Verdana"/>
      <w:sz w:val="22"/>
      <w:szCs w:val="22"/>
    </w:rPr>
  </w:style>
  <w:style w:type="paragraph" w:customStyle="1" w:styleId="i-numberedlist1ai">
    <w:name w:val="i - numbered list 1ai"/>
    <w:basedOn w:val="i-numberedlist1a"/>
    <w:autoRedefine/>
    <w:rsid w:val="000A7E04"/>
    <w:pPr>
      <w:tabs>
        <w:tab w:val="clear" w:pos="993"/>
        <w:tab w:val="left" w:pos="1038"/>
      </w:tabs>
      <w:ind w:left="1038" w:hanging="1038"/>
    </w:pPr>
  </w:style>
  <w:style w:type="paragraph" w:customStyle="1" w:styleId="i-numberedlist2">
    <w:name w:val="i - numbered list 2"/>
    <w:basedOn w:val="i-numberedlist1"/>
    <w:autoRedefine/>
    <w:qFormat/>
    <w:rsid w:val="00B44628"/>
    <w:pPr>
      <w:ind w:left="709" w:hanging="284"/>
    </w:pPr>
  </w:style>
  <w:style w:type="paragraph" w:customStyle="1" w:styleId="i-numberedlist2indentfo">
    <w:name w:val="i - numbered list 2 indent f/o"/>
    <w:basedOn w:val="i-numberedlist1indentfo"/>
    <w:rsid w:val="000A7E04"/>
    <w:pPr>
      <w:ind w:left="720"/>
    </w:pPr>
  </w:style>
  <w:style w:type="paragraph" w:customStyle="1" w:styleId="i-numberedlist2a">
    <w:name w:val="i - numbered list 2a"/>
    <w:basedOn w:val="i-numberedlist1a"/>
    <w:rsid w:val="000A7E04"/>
    <w:pPr>
      <w:ind w:left="1038" w:hanging="612"/>
    </w:pPr>
  </w:style>
  <w:style w:type="paragraph" w:customStyle="1" w:styleId="i-numberedlist3">
    <w:name w:val="i - numbered list 3"/>
    <w:basedOn w:val="i-numberedlist2"/>
    <w:autoRedefine/>
    <w:rsid w:val="000A7E04"/>
    <w:pPr>
      <w:ind w:left="1038" w:hanging="318"/>
    </w:pPr>
  </w:style>
  <w:style w:type="paragraph" w:customStyle="1" w:styleId="i-numberedlist3indentfo">
    <w:name w:val="i - numbered list 3 indent f/o"/>
    <w:basedOn w:val="i-numberedlist3"/>
    <w:rsid w:val="000A7E04"/>
    <w:pPr>
      <w:ind w:firstLine="0"/>
    </w:pPr>
    <w:rPr>
      <w:rFonts w:eastAsia="ITCAvantGardeStd-Bk"/>
      <w:i/>
    </w:rPr>
  </w:style>
  <w:style w:type="character" w:customStyle="1" w:styleId="i-safetytextbold">
    <w:name w:val="i - safety text bold"/>
    <w:rsid w:val="000A7E04"/>
    <w:rPr>
      <w:rFonts w:ascii="Arial" w:hAnsi="Arial"/>
      <w:b/>
      <w:color w:val="700000"/>
      <w:sz w:val="20"/>
    </w:rPr>
  </w:style>
  <w:style w:type="paragraph" w:customStyle="1" w:styleId="i-safetytextfo">
    <w:name w:val="i - safety text f/o"/>
    <w:basedOn w:val="Normal"/>
    <w:autoRedefine/>
    <w:rsid w:val="000A7E04"/>
    <w:pPr>
      <w:spacing w:before="45"/>
      <w:ind w:left="60" w:right="60"/>
    </w:pPr>
    <w:rPr>
      <w:rFonts w:ascii="Arial" w:hAnsi="Arial" w:cs="Courier New"/>
      <w:color w:val="700000"/>
      <w:sz w:val="20"/>
      <w:lang w:val="en-AU"/>
    </w:rPr>
  </w:style>
  <w:style w:type="paragraph" w:customStyle="1" w:styleId="i-subhead">
    <w:name w:val="i - subhead"/>
    <w:basedOn w:val="Normal"/>
    <w:autoRedefine/>
    <w:rsid w:val="000A7E04"/>
    <w:pPr>
      <w:spacing w:before="120" w:line="360" w:lineRule="auto"/>
      <w:ind w:left="397" w:hanging="397"/>
    </w:pPr>
    <w:rPr>
      <w:rFonts w:ascii="Verdana" w:eastAsia="Calibri" w:hAnsi="Verdana"/>
      <w:color w:val="E36C0A"/>
      <w:sz w:val="22"/>
      <w:lang w:val="en-AU"/>
    </w:rPr>
  </w:style>
  <w:style w:type="paragraph" w:customStyle="1" w:styleId="i-tablecaption">
    <w:name w:val="i - table caption"/>
    <w:basedOn w:val="i-figurecaption"/>
    <w:rsid w:val="000A7E04"/>
  </w:style>
  <w:style w:type="paragraph" w:customStyle="1" w:styleId="i-tablecolumnheadalignedleft">
    <w:name w:val="i - table column head aligned left"/>
    <w:basedOn w:val="Normal"/>
    <w:autoRedefine/>
    <w:rsid w:val="000A7E04"/>
    <w:pPr>
      <w:spacing w:before="30" w:after="30" w:line="280" w:lineRule="exact"/>
    </w:pPr>
    <w:rPr>
      <w:rFonts w:ascii="Arial" w:hAnsi="Arial" w:cs="Arial"/>
      <w:b/>
      <w:sz w:val="22"/>
      <w:szCs w:val="22"/>
    </w:rPr>
  </w:style>
  <w:style w:type="paragraph" w:customStyle="1" w:styleId="i-tablecolumnheadcentred">
    <w:name w:val="i - table column head centred"/>
    <w:basedOn w:val="i-tablecolumnheadalignedleft"/>
    <w:autoRedefine/>
    <w:rsid w:val="000A7E04"/>
    <w:pPr>
      <w:jc w:val="center"/>
    </w:pPr>
    <w:rPr>
      <w:rFonts w:eastAsia="ITCAvantGardeStd-Bk"/>
      <w:lang w:eastAsia="en-AU"/>
    </w:rPr>
  </w:style>
  <w:style w:type="paragraph" w:customStyle="1" w:styleId="i-tabletext">
    <w:name w:val="i - table text"/>
    <w:autoRedefine/>
    <w:qFormat/>
    <w:rsid w:val="000A7E04"/>
    <w:pPr>
      <w:spacing w:before="30" w:after="30" w:line="240" w:lineRule="auto"/>
    </w:pPr>
    <w:rPr>
      <w:rFonts w:ascii="Times New Roman" w:eastAsia="ITCAvantGardeStd-Bk" w:hAnsi="Times New Roman" w:cs="Times New Roman"/>
      <w:position w:val="-12"/>
      <w:sz w:val="24"/>
      <w:szCs w:val="24"/>
      <w:lang w:val="en-GB"/>
    </w:rPr>
  </w:style>
  <w:style w:type="paragraph" w:customStyle="1" w:styleId="i-tablecolumntextcentred">
    <w:name w:val="i - table column text centred"/>
    <w:basedOn w:val="i-tabletext"/>
    <w:rsid w:val="000A7E04"/>
    <w:pPr>
      <w:jc w:val="center"/>
    </w:pPr>
  </w:style>
  <w:style w:type="character" w:customStyle="1" w:styleId="i-tablenumber">
    <w:name w:val="i - table number"/>
    <w:rsid w:val="000A7E04"/>
    <w:rPr>
      <w:rFonts w:ascii="Arial" w:hAnsi="Arial"/>
      <w:b/>
      <w:sz w:val="22"/>
    </w:rPr>
  </w:style>
  <w:style w:type="paragraph" w:customStyle="1" w:styleId="i-tabletextalignedright">
    <w:name w:val="i - table text aligned right"/>
    <w:basedOn w:val="i-tabletext"/>
    <w:autoRedefine/>
    <w:rsid w:val="000A7E04"/>
    <w:pPr>
      <w:jc w:val="right"/>
    </w:pPr>
    <w:rPr>
      <w:rFonts w:eastAsia="Calibri"/>
    </w:rPr>
  </w:style>
  <w:style w:type="character" w:customStyle="1" w:styleId="i-tabletextbold">
    <w:name w:val="i - table text bold"/>
    <w:rsid w:val="000A7E04"/>
    <w:rPr>
      <w:rFonts w:ascii="Arial" w:hAnsi="Arial"/>
      <w:b/>
      <w:sz w:val="22"/>
    </w:rPr>
  </w:style>
  <w:style w:type="paragraph" w:customStyle="1" w:styleId="i-tabletextbulletlist">
    <w:name w:val="i - table text bullet list"/>
    <w:basedOn w:val="Normal"/>
    <w:rsid w:val="000A7E04"/>
    <w:pPr>
      <w:spacing w:before="120" w:after="120" w:line="260" w:lineRule="exact"/>
      <w:ind w:left="454" w:hanging="454"/>
    </w:pPr>
    <w:rPr>
      <w:rFonts w:ascii="Arial" w:eastAsia="ArialUnicodeMS" w:hAnsi="Arial" w:cs="Arial"/>
      <w:sz w:val="20"/>
      <w:szCs w:val="20"/>
      <w:lang w:val="en-AU"/>
    </w:rPr>
  </w:style>
  <w:style w:type="character" w:customStyle="1" w:styleId="i-tabletextitalic">
    <w:name w:val="i - table text italic"/>
    <w:rsid w:val="000A7E04"/>
    <w:rPr>
      <w:rFonts w:ascii="Times New Roman" w:hAnsi="Times New Roman"/>
      <w:i/>
      <w:sz w:val="22"/>
    </w:rPr>
  </w:style>
  <w:style w:type="paragraph" w:customStyle="1" w:styleId="i-tabletextnumberedlist">
    <w:name w:val="i - table text numbered list"/>
    <w:basedOn w:val="i-tabletextbulletlist"/>
    <w:rsid w:val="000A7E04"/>
  </w:style>
  <w:style w:type="character" w:customStyle="1" w:styleId="i-tabletextsubscript">
    <w:name w:val="i - table text subscript"/>
    <w:uiPriority w:val="1"/>
    <w:rsid w:val="000A7E04"/>
    <w:rPr>
      <w:vertAlign w:val="subscript"/>
    </w:rPr>
  </w:style>
  <w:style w:type="character" w:customStyle="1" w:styleId="i-tabletextsubscriptitalic">
    <w:name w:val="i - table text subscript italic"/>
    <w:uiPriority w:val="1"/>
    <w:rsid w:val="000A7E04"/>
    <w:rPr>
      <w:i/>
      <w:vertAlign w:val="subscript"/>
    </w:rPr>
  </w:style>
  <w:style w:type="character" w:customStyle="1" w:styleId="i-tabletextsuperscript">
    <w:name w:val="i - table text superscript"/>
    <w:rsid w:val="000A7E04"/>
    <w:rPr>
      <w:vertAlign w:val="superscript"/>
    </w:rPr>
  </w:style>
  <w:style w:type="character" w:customStyle="1" w:styleId="i-tabletextsuperscriptitalic">
    <w:name w:val="i - table text superscript italic"/>
    <w:uiPriority w:val="1"/>
    <w:rsid w:val="000A7E04"/>
    <w:rPr>
      <w:i/>
      <w:vertAlign w:val="superscript"/>
    </w:rPr>
  </w:style>
  <w:style w:type="paragraph" w:customStyle="1" w:styleId="i-TBtablecolumnhead">
    <w:name w:val="i - TB table column head"/>
    <w:basedOn w:val="Normal"/>
    <w:qFormat/>
    <w:rsid w:val="000A7E04"/>
    <w:pPr>
      <w:spacing w:line="210" w:lineRule="exact"/>
      <w:jc w:val="center"/>
    </w:pPr>
    <w:rPr>
      <w:rFonts w:ascii="Arial" w:eastAsia="Cambria" w:hAnsi="Arial"/>
      <w:b/>
      <w:sz w:val="19"/>
      <w:szCs w:val="22"/>
    </w:rPr>
  </w:style>
  <w:style w:type="paragraph" w:customStyle="1" w:styleId="i-TBtabletext">
    <w:name w:val="i - TB table text"/>
    <w:basedOn w:val="Normal"/>
    <w:autoRedefine/>
    <w:qFormat/>
    <w:rsid w:val="000A7E04"/>
    <w:pPr>
      <w:spacing w:line="210" w:lineRule="exact"/>
    </w:pPr>
    <w:rPr>
      <w:rFonts w:ascii="Arial" w:eastAsia="Cambria" w:hAnsi="Arial"/>
      <w:sz w:val="19"/>
      <w:szCs w:val="22"/>
    </w:rPr>
  </w:style>
  <w:style w:type="paragraph" w:customStyle="1" w:styleId="i-WEB20head">
    <w:name w:val="i - WEB 2.0 head"/>
    <w:autoRedefine/>
    <w:rsid w:val="000A7E04"/>
    <w:pPr>
      <w:spacing w:after="0" w:line="240" w:lineRule="auto"/>
    </w:pPr>
    <w:rPr>
      <w:rFonts w:ascii="Arial" w:eastAsia="Times New Roman" w:hAnsi="Arial" w:cs="Times New Roman"/>
      <w:b/>
      <w:color w:val="00AEEF"/>
      <w:w w:val="117"/>
      <w:szCs w:val="24"/>
      <w:lang w:eastAsia="en-US"/>
    </w:rPr>
  </w:style>
  <w:style w:type="paragraph" w:customStyle="1" w:styleId="i-WEB20">
    <w:name w:val="i - WEB 2.0"/>
    <w:basedOn w:val="i-WEB20head"/>
    <w:autoRedefine/>
    <w:rsid w:val="000A7E04"/>
    <w:pPr>
      <w:spacing w:before="45"/>
    </w:pPr>
    <w:rPr>
      <w:b w:val="0"/>
      <w:color w:val="auto"/>
    </w:rPr>
  </w:style>
  <w:style w:type="paragraph" w:customStyle="1" w:styleId="i-worksheetpersonaldetails">
    <w:name w:val="i - worksheet personal details"/>
    <w:basedOn w:val="Normal"/>
    <w:rsid w:val="000A7E04"/>
    <w:pPr>
      <w:tabs>
        <w:tab w:val="left" w:pos="6742"/>
      </w:tabs>
      <w:spacing w:before="15" w:line="401" w:lineRule="auto"/>
      <w:ind w:left="585" w:right="1380" w:hanging="585"/>
    </w:pPr>
    <w:rPr>
      <w:rFonts w:ascii="Arial" w:eastAsia="Calibri" w:hAnsi="Arial" w:cs="Arial"/>
      <w:b/>
      <w:bCs/>
      <w:color w:val="929292"/>
      <w:position w:val="-6"/>
      <w:sz w:val="18"/>
      <w:szCs w:val="22"/>
      <w:lang w:val="en-AU"/>
    </w:rPr>
  </w:style>
  <w:style w:type="paragraph" w:customStyle="1" w:styleId="i-worksheettitle">
    <w:name w:val="i - worksheet title"/>
    <w:autoRedefine/>
    <w:rsid w:val="000A7E04"/>
    <w:pPr>
      <w:spacing w:before="120" w:after="0" w:line="640" w:lineRule="exact"/>
    </w:pPr>
    <w:rPr>
      <w:rFonts w:ascii="Arial" w:eastAsia="Times New Roman" w:hAnsi="Arial" w:cs="Arial"/>
      <w:b/>
      <w:color w:val="85B537"/>
      <w:sz w:val="50"/>
      <w:szCs w:val="50"/>
      <w:lang w:val="en-GB" w:eastAsia="en-US"/>
    </w:rPr>
  </w:style>
  <w:style w:type="paragraph" w:customStyle="1" w:styleId="i-worksheettype">
    <w:name w:val="i - worksheet type"/>
    <w:autoRedefine/>
    <w:rsid w:val="000A7E04"/>
    <w:pPr>
      <w:shd w:val="clear" w:color="auto" w:fill="00AEEF"/>
      <w:spacing w:after="0" w:line="240" w:lineRule="auto"/>
    </w:pPr>
    <w:rPr>
      <w:rFonts w:ascii="Arial" w:eastAsia="Calibri" w:hAnsi="Arial" w:cs="Arial"/>
      <w:b/>
      <w:color w:val="FFFFFF"/>
      <w:sz w:val="30"/>
      <w:szCs w:val="30"/>
      <w:lang w:eastAsia="en-US"/>
    </w:rPr>
  </w:style>
  <w:style w:type="character" w:styleId="PlaceholderText">
    <w:name w:val="Placeholder Text"/>
    <w:basedOn w:val="DefaultParagraphFont"/>
    <w:uiPriority w:val="99"/>
    <w:unhideWhenUsed/>
    <w:rsid w:val="000A7E04"/>
    <w:rPr>
      <w:color w:val="808080"/>
    </w:rPr>
  </w:style>
  <w:style w:type="table" w:styleId="TableGrid">
    <w:name w:val="Table Grid"/>
    <w:basedOn w:val="TableNormal"/>
    <w:rsid w:val="000A7E04"/>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umberedlist1italic">
    <w:name w:val="i - numbered list 1 italic"/>
    <w:basedOn w:val="i-numberedlist2blueitalic"/>
    <w:uiPriority w:val="1"/>
    <w:rsid w:val="001B7104"/>
    <w:rPr>
      <w:rFonts w:ascii="Verdana" w:hAnsi="Verdana"/>
      <w:i/>
      <w:color w:val="auto"/>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0579592">
      <w:bodyDiv w:val="1"/>
      <w:marLeft w:val="0"/>
      <w:marRight w:val="0"/>
      <w:marTop w:val="0"/>
      <w:marBottom w:val="0"/>
      <w:divBdr>
        <w:top w:val="none" w:sz="0" w:space="0" w:color="auto"/>
        <w:left w:val="none" w:sz="0" w:space="0" w:color="auto"/>
        <w:bottom w:val="none" w:sz="0" w:space="0" w:color="auto"/>
        <w:right w:val="none" w:sz="0" w:space="0" w:color="auto"/>
      </w:divBdr>
    </w:div>
    <w:div w:id="1597589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1.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footer" Target="footer1.xml"/><Relationship Id="rId45" Type="http://schemas.openxmlformats.org/officeDocument/2006/relationships/customXml" Target="../customXml/item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customXml" Target="../customXml/item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customXml" Target="../customXml/item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0" Type="http://schemas.openxmlformats.org/officeDocument/2006/relationships/oleObject" Target="embeddings/oleObject7.bin"/><Relationship Id="rId41"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D30DEBF7E8BEF4BA396B592152DA228" ma:contentTypeVersion="11" ma:contentTypeDescription="Create a new document." ma:contentTypeScope="" ma:versionID="356c105b49f592e8efca50e3a33bf7de">
  <xsd:schema xmlns:xsd="http://www.w3.org/2001/XMLSchema" xmlns:xs="http://www.w3.org/2001/XMLSchema" xmlns:p="http://schemas.microsoft.com/office/2006/metadata/properties" xmlns:ns2="776f451b-789d-4c8f-af74-3c000e6cce27" xmlns:ns3="00896bbc-7f86-448f-ab6b-109e07409180" targetNamespace="http://schemas.microsoft.com/office/2006/metadata/properties" ma:root="true" ma:fieldsID="1ce4da39871e3730589cdf34ed46ab62" ns2:_="" ns3:_="">
    <xsd:import namespace="776f451b-789d-4c8f-af74-3c000e6cce27"/>
    <xsd:import namespace="00896bbc-7f86-448f-ab6b-109e07409180"/>
    <xsd:element name="properties">
      <xsd:complexType>
        <xsd:sequence>
          <xsd:element name="documentManagement">
            <xsd:complexType>
              <xsd:all>
                <xsd:element ref="ns2:SharedWithUsers" minOccurs="0"/>
                <xsd:element ref="ns2:SharingHintHash" minOccurs="0"/>
                <xsd:element ref="ns2:SharedWithDetails" minOccurs="0"/>
                <xsd:element ref="ns2:LastSharedByUser" minOccurs="0"/>
                <xsd:element ref="ns2:LastSharedByTime" minOccurs="0"/>
                <xsd:element ref="ns3:MediaServiceMetadata" minOccurs="0"/>
                <xsd:element ref="ns3:MediaServiceFastMetadata" minOccurs="0"/>
                <xsd:element ref="ns3:MediaServiceDateTaken" minOccurs="0"/>
                <xsd:element ref="ns3:MediaServiceAutoTags" minOccurs="0"/>
                <xsd:element ref="ns3:MediaServiceEventHashCode" minOccurs="0"/>
                <xsd:element ref="ns3:MediaServiceGenerationTi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76f451b-789d-4c8f-af74-3c000e6cce2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9" nillable="true" ma:displayName="Sharing Hint Hash" ma:internalName="SharingHintHash" ma:readOnly="true">
      <xsd:simpleType>
        <xsd:restriction base="dms:Text"/>
      </xsd:simpleType>
    </xsd:element>
    <xsd:element name="SharedWithDetails" ma:index="10" nillable="true" ma:displayName="Shared With Details" ma:internalName="SharedWithDetails" ma:readOnly="true">
      <xsd:simpleType>
        <xsd:restriction base="dms:Note">
          <xsd:maxLength value="255"/>
        </xsd:restriction>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00896bbc-7f86-448f-ab6b-109e07409180"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C06FB2C-1747-4E90-BFD7-062888D7733D}"/>
</file>

<file path=customXml/itemProps2.xml><?xml version="1.0" encoding="utf-8"?>
<ds:datastoreItem xmlns:ds="http://schemas.openxmlformats.org/officeDocument/2006/customXml" ds:itemID="{AE986A58-9BE3-4D8E-82D6-5932875734F7}"/>
</file>

<file path=customXml/itemProps3.xml><?xml version="1.0" encoding="utf-8"?>
<ds:datastoreItem xmlns:ds="http://schemas.openxmlformats.org/officeDocument/2006/customXml" ds:itemID="{333A7C9E-8DC6-47E1-999D-0C9C31587D97}"/>
</file>

<file path=docProps/app.xml><?xml version="1.0" encoding="utf-8"?>
<Properties xmlns="http://schemas.openxmlformats.org/officeDocument/2006/extended-properties" xmlns:vt="http://schemas.openxmlformats.org/officeDocument/2006/docPropsVTypes">
  <Template>Normal</Template>
  <TotalTime>25</TotalTime>
  <Pages>11</Pages>
  <Words>2402</Words>
  <Characters>13692</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Grace Christian School</Company>
  <LinksUpToDate>false</LinksUpToDate>
  <CharactersWithSpaces>16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Gregory</dc:creator>
  <cp:lastModifiedBy>Robinson, Kelly</cp:lastModifiedBy>
  <cp:revision>10</cp:revision>
  <dcterms:created xsi:type="dcterms:W3CDTF">2015-09-24T00:48:00Z</dcterms:created>
  <dcterms:modified xsi:type="dcterms:W3CDTF">2015-09-24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30DEBF7E8BEF4BA396B592152DA228</vt:lpwstr>
  </property>
</Properties>
</file>